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5040"/>
        <w:gridCol w:w="720"/>
        <w:gridCol w:w="5040"/>
      </w:tblGrid>
      <w:tr w:rsidR="00910D51" w:rsidRPr="006D54E3" w14:paraId="76747A23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4A6515EE" w14:textId="4C8BD016" w:rsidR="00C66C7B" w:rsidRPr="006D54E3" w:rsidRDefault="00C66C7B" w:rsidP="00C66C7B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#</w:t>
            </w:r>
            <w:r w:rsidR="007B25E1" w:rsidRPr="006D54E3">
              <w:rPr>
                <w:rFonts w:asciiTheme="minorHAnsi" w:hAnsiTheme="minorHAnsi" w:cstheme="minorHAnsi"/>
                <w:b/>
              </w:rPr>
              <w:t>0</w:t>
            </w:r>
            <w:r w:rsidR="00F96C68" w:rsidRPr="006D54E3">
              <w:rPr>
                <w:rFonts w:asciiTheme="minorHAnsi" w:hAnsiTheme="minorHAnsi" w:cstheme="minorHAnsi"/>
                <w:b/>
              </w:rPr>
              <w:t xml:space="preserve">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="007B25E1"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23072407" w14:textId="69B30C6D" w:rsidR="00C66C7B" w:rsidRPr="006D54E3" w:rsidRDefault="006D54E3" w:rsidP="00C66C7B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63FDEED7" w14:textId="77777777" w:rsidR="00910D51" w:rsidRPr="006D54E3" w:rsidRDefault="00910D51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1FC0A731" w14:textId="77777777" w:rsidR="00910D51" w:rsidRPr="006D54E3" w:rsidRDefault="00910D51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3CDACAA8" w14:textId="57A500A3" w:rsidR="00C66C7B" w:rsidRPr="006D54E3" w:rsidRDefault="00C66C7B" w:rsidP="00C66C7B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#</w:t>
            </w:r>
            <w:r w:rsidR="007B25E1" w:rsidRPr="006D54E3">
              <w:rPr>
                <w:rFonts w:asciiTheme="minorHAnsi" w:hAnsiTheme="minorHAnsi" w:cstheme="minorHAnsi"/>
                <w:b/>
              </w:rPr>
              <w:t xml:space="preserve">0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="007B25E1"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309D704A" w14:textId="6CF3C468" w:rsidR="00C66C7B" w:rsidRPr="006D54E3" w:rsidRDefault="006D54E3" w:rsidP="00C66C7B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22E997E2" w14:textId="77777777" w:rsidR="00910D51" w:rsidRPr="006D54E3" w:rsidRDefault="00910D51">
            <w:pPr>
              <w:rPr>
                <w:rFonts w:asciiTheme="minorHAnsi" w:hAnsiTheme="minorHAnsi" w:cstheme="minorHAnsi"/>
              </w:rPr>
            </w:pPr>
          </w:p>
        </w:tc>
      </w:tr>
      <w:tr w:rsidR="00DD1A60" w:rsidRPr="006D54E3" w14:paraId="3DE6E63A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5B5D64EC" w14:textId="77777777" w:rsidR="001D4D3D" w:rsidRPr="006D54E3" w:rsidRDefault="001D4D3D" w:rsidP="001D4D3D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If the two lines below are parallel, what is the value </w:t>
            </w:r>
            <w:proofErr w:type="gramStart"/>
            <w:r w:rsidRPr="006D54E3">
              <w:rPr>
                <w:rFonts w:asciiTheme="minorHAnsi" w:hAnsiTheme="minorHAnsi" w:cstheme="minorHAnsi"/>
              </w:rPr>
              <w:t xml:space="preserve">of </w:t>
            </w:r>
            <w:proofErr w:type="gramEnd"/>
            <m:oMath>
              <m:r>
                <w:rPr>
                  <w:rFonts w:ascii="Cambria Math" w:hAnsi="Cambria Math" w:cstheme="minorHAnsi"/>
                </w:rPr>
                <m:t>7n</m:t>
              </m:r>
            </m:oMath>
            <w:r w:rsidRPr="006D54E3">
              <w:rPr>
                <w:rFonts w:asciiTheme="minorHAnsi" w:hAnsiTheme="minorHAnsi" w:cstheme="minorHAnsi"/>
              </w:rPr>
              <w:t>?</w:t>
            </w:r>
          </w:p>
          <w:p w14:paraId="28F59757" w14:textId="77777777" w:rsidR="001D4D3D" w:rsidRPr="006D54E3" w:rsidRDefault="001D4D3D" w:rsidP="001D4D3D">
            <w:pPr>
              <w:rPr>
                <w:rFonts w:asciiTheme="minorHAnsi" w:hAnsiTheme="minorHAnsi" w:cstheme="minorHAnsi"/>
              </w:rPr>
            </w:pPr>
          </w:p>
          <w:p w14:paraId="299BEF5D" w14:textId="70BBA3C4" w:rsidR="00DD1A60" w:rsidRPr="006D54E3" w:rsidRDefault="001D4D3D" w:rsidP="001D4D3D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  <w:position w:val="-44"/>
              </w:rPr>
              <w:object w:dxaOrig="1760" w:dyaOrig="1040" w14:anchorId="2B2F946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75pt;height:51.75pt" o:ole="">
                  <v:imagedata r:id="rId5" o:title=""/>
                </v:shape>
                <o:OLEObject Type="Embed" ProgID="Equation.DSMT4" ShapeID="_x0000_i1025" DrawAspect="Content" ObjectID="_1679222061" r:id="rId6"/>
              </w:object>
            </w:r>
            <w:r w:rsidRPr="006D54E3">
              <w:rPr>
                <w:rFonts w:asciiTheme="minorHAnsi" w:hAnsiTheme="minorHAnsi" w:cstheme="minorHAnsi"/>
              </w:rPr>
              <w:t xml:space="preserve">  </w:t>
            </w:r>
          </w:p>
        </w:tc>
        <w:tc>
          <w:tcPr>
            <w:tcW w:w="720" w:type="dxa"/>
          </w:tcPr>
          <w:p w14:paraId="5E3A8F23" w14:textId="77777777" w:rsidR="00DD1A60" w:rsidRPr="006D54E3" w:rsidRDefault="00DD1A60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6BF9FD74" w14:textId="77777777" w:rsidR="001D4D3D" w:rsidRPr="006D54E3" w:rsidRDefault="001D4D3D" w:rsidP="001D4D3D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If the two lines below are parallel, what is the value </w:t>
            </w:r>
            <w:proofErr w:type="gramStart"/>
            <w:r w:rsidRPr="006D54E3">
              <w:rPr>
                <w:rFonts w:asciiTheme="minorHAnsi" w:hAnsiTheme="minorHAnsi" w:cstheme="minorHAnsi"/>
              </w:rPr>
              <w:t xml:space="preserve">of </w:t>
            </w:r>
            <w:proofErr w:type="gramEnd"/>
            <m:oMath>
              <m:r>
                <w:rPr>
                  <w:rFonts w:ascii="Cambria Math" w:hAnsi="Cambria Math" w:cstheme="minorHAnsi"/>
                </w:rPr>
                <m:t>7n</m:t>
              </m:r>
            </m:oMath>
            <w:r w:rsidRPr="006D54E3">
              <w:rPr>
                <w:rFonts w:asciiTheme="minorHAnsi" w:hAnsiTheme="minorHAnsi" w:cstheme="minorHAnsi"/>
              </w:rPr>
              <w:t>?</w:t>
            </w:r>
          </w:p>
          <w:p w14:paraId="707D3B61" w14:textId="77777777" w:rsidR="001D4D3D" w:rsidRPr="006D54E3" w:rsidRDefault="001D4D3D" w:rsidP="001D4D3D">
            <w:pPr>
              <w:rPr>
                <w:rFonts w:asciiTheme="minorHAnsi" w:hAnsiTheme="minorHAnsi" w:cstheme="minorHAnsi"/>
              </w:rPr>
            </w:pPr>
          </w:p>
          <w:p w14:paraId="0959322F" w14:textId="0F5BFC57" w:rsidR="00DD1A60" w:rsidRPr="006D54E3" w:rsidRDefault="001D4D3D" w:rsidP="001D4D3D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  <w:position w:val="-44"/>
              </w:rPr>
              <w:object w:dxaOrig="1760" w:dyaOrig="1040" w14:anchorId="69869B20">
                <v:shape id="_x0000_i1026" type="#_x0000_t75" style="width:87.75pt;height:51.75pt" o:ole="">
                  <v:imagedata r:id="rId5" o:title=""/>
                </v:shape>
                <o:OLEObject Type="Embed" ProgID="Equation.DSMT4" ShapeID="_x0000_i1026" DrawAspect="Content" ObjectID="_1679222062" r:id="rId7"/>
              </w:object>
            </w:r>
            <w:r w:rsidRPr="006D54E3">
              <w:rPr>
                <w:rFonts w:asciiTheme="minorHAnsi" w:hAnsiTheme="minorHAnsi" w:cstheme="minorHAnsi"/>
              </w:rPr>
              <w:t xml:space="preserve">  </w:t>
            </w:r>
          </w:p>
        </w:tc>
      </w:tr>
      <w:tr w:rsidR="00910D51" w:rsidRPr="006D54E3" w14:paraId="540ED05F" w14:textId="77777777" w:rsidTr="00112524">
        <w:trPr>
          <w:trHeight w:val="864"/>
        </w:trPr>
        <w:tc>
          <w:tcPr>
            <w:tcW w:w="5040" w:type="dxa"/>
          </w:tcPr>
          <w:p w14:paraId="5E1B1EE7" w14:textId="77777777" w:rsidR="00910D51" w:rsidRPr="006D54E3" w:rsidRDefault="00910D51">
            <w:pPr>
              <w:rPr>
                <w:rFonts w:asciiTheme="minorHAnsi" w:hAnsiTheme="minorHAnsi" w:cstheme="minorHAnsi"/>
              </w:rPr>
            </w:pPr>
            <w:bookmarkStart w:id="0" w:name="_GoBack"/>
            <w:bookmarkEnd w:id="0"/>
          </w:p>
        </w:tc>
        <w:tc>
          <w:tcPr>
            <w:tcW w:w="720" w:type="dxa"/>
          </w:tcPr>
          <w:p w14:paraId="517D69F8" w14:textId="77777777" w:rsidR="00910D51" w:rsidRPr="006D54E3" w:rsidRDefault="00910D51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</w:tcPr>
          <w:p w14:paraId="53573811" w14:textId="77777777" w:rsidR="00910D51" w:rsidRPr="006D54E3" w:rsidRDefault="00910D51">
            <w:pPr>
              <w:rPr>
                <w:rFonts w:asciiTheme="minorHAnsi" w:hAnsiTheme="minorHAnsi" w:cstheme="minorHAnsi"/>
              </w:rPr>
            </w:pPr>
          </w:p>
        </w:tc>
      </w:tr>
      <w:tr w:rsidR="00910D51" w:rsidRPr="006D54E3" w14:paraId="17F55127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39EBF457" w14:textId="77777777" w:rsidR="00BB5D5F" w:rsidRPr="006D54E3" w:rsidRDefault="00C66C7B" w:rsidP="00C66C7B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#</w:t>
            </w:r>
            <w:r w:rsidR="007B25E1" w:rsidRPr="006D54E3">
              <w:rPr>
                <w:rFonts w:asciiTheme="minorHAnsi" w:hAnsiTheme="minorHAnsi" w:cstheme="minorHAnsi"/>
                <w:b/>
              </w:rPr>
              <w:t xml:space="preserve">0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="007B25E1"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743ED35A" w14:textId="75951749" w:rsidR="00910D51" w:rsidRPr="006D54E3" w:rsidRDefault="006D54E3" w:rsidP="00C16FC1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</w:tc>
        <w:tc>
          <w:tcPr>
            <w:tcW w:w="720" w:type="dxa"/>
          </w:tcPr>
          <w:p w14:paraId="293F295E" w14:textId="77777777" w:rsidR="00910D51" w:rsidRPr="006D54E3" w:rsidRDefault="00910D51" w:rsidP="00C16FC1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7722D6C8" w14:textId="0D877D12" w:rsidR="00C66C7B" w:rsidRPr="006D54E3" w:rsidRDefault="007B25E1" w:rsidP="00C66C7B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0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0E96BC7B" w14:textId="6F6A35B5" w:rsidR="00C66C7B" w:rsidRPr="006D54E3" w:rsidRDefault="006D54E3" w:rsidP="00C66C7B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47C97E0B" w14:textId="77777777" w:rsidR="00910D51" w:rsidRPr="006D54E3" w:rsidRDefault="00910D51" w:rsidP="00C16FC1">
            <w:pPr>
              <w:rPr>
                <w:rFonts w:asciiTheme="minorHAnsi" w:hAnsiTheme="minorHAnsi" w:cstheme="minorHAnsi"/>
              </w:rPr>
            </w:pPr>
          </w:p>
        </w:tc>
      </w:tr>
      <w:tr w:rsidR="00DD1A60" w:rsidRPr="006D54E3" w14:paraId="34F5D149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43156CC8" w14:textId="77777777" w:rsidR="001D4D3D" w:rsidRPr="006D54E3" w:rsidRDefault="001D4D3D" w:rsidP="001D4D3D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If the two lines below are parallel, what is the value </w:t>
            </w:r>
            <w:proofErr w:type="gramStart"/>
            <w:r w:rsidRPr="006D54E3">
              <w:rPr>
                <w:rFonts w:asciiTheme="minorHAnsi" w:hAnsiTheme="minorHAnsi" w:cstheme="minorHAnsi"/>
              </w:rPr>
              <w:t xml:space="preserve">of </w:t>
            </w:r>
            <w:proofErr w:type="gramEnd"/>
            <m:oMath>
              <m:r>
                <w:rPr>
                  <w:rFonts w:ascii="Cambria Math" w:hAnsi="Cambria Math" w:cstheme="minorHAnsi"/>
                </w:rPr>
                <m:t>7n</m:t>
              </m:r>
            </m:oMath>
            <w:r w:rsidRPr="006D54E3">
              <w:rPr>
                <w:rFonts w:asciiTheme="minorHAnsi" w:hAnsiTheme="minorHAnsi" w:cstheme="minorHAnsi"/>
              </w:rPr>
              <w:t>?</w:t>
            </w:r>
          </w:p>
          <w:p w14:paraId="27FB123E" w14:textId="77777777" w:rsidR="001D4D3D" w:rsidRPr="006D54E3" w:rsidRDefault="001D4D3D" w:rsidP="001D4D3D">
            <w:pPr>
              <w:rPr>
                <w:rFonts w:asciiTheme="minorHAnsi" w:hAnsiTheme="minorHAnsi" w:cstheme="minorHAnsi"/>
              </w:rPr>
            </w:pPr>
          </w:p>
          <w:p w14:paraId="0E29D564" w14:textId="65F7A957" w:rsidR="00DD1A60" w:rsidRPr="006D54E3" w:rsidRDefault="001D4D3D" w:rsidP="001D4D3D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  <w:position w:val="-44"/>
              </w:rPr>
              <w:object w:dxaOrig="1760" w:dyaOrig="1040" w14:anchorId="56EC5212">
                <v:shape id="_x0000_i1027" type="#_x0000_t75" style="width:87.75pt;height:51.75pt" o:ole="">
                  <v:imagedata r:id="rId5" o:title=""/>
                </v:shape>
                <o:OLEObject Type="Embed" ProgID="Equation.DSMT4" ShapeID="_x0000_i1027" DrawAspect="Content" ObjectID="_1679222063" r:id="rId8"/>
              </w:object>
            </w:r>
            <w:r w:rsidRPr="006D54E3">
              <w:rPr>
                <w:rFonts w:asciiTheme="minorHAnsi" w:hAnsiTheme="minorHAnsi" w:cstheme="minorHAnsi"/>
              </w:rPr>
              <w:t xml:space="preserve">  </w:t>
            </w:r>
          </w:p>
        </w:tc>
        <w:tc>
          <w:tcPr>
            <w:tcW w:w="720" w:type="dxa"/>
          </w:tcPr>
          <w:p w14:paraId="75EC1765" w14:textId="77777777" w:rsidR="00DD1A60" w:rsidRPr="006D54E3" w:rsidRDefault="00DD1A60" w:rsidP="00C16FC1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4CFC6638" w14:textId="77777777" w:rsidR="001D4D3D" w:rsidRPr="006D54E3" w:rsidRDefault="001D4D3D" w:rsidP="001D4D3D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If the two lines below are parallel, what is the value </w:t>
            </w:r>
            <w:proofErr w:type="gramStart"/>
            <w:r w:rsidRPr="006D54E3">
              <w:rPr>
                <w:rFonts w:asciiTheme="minorHAnsi" w:hAnsiTheme="minorHAnsi" w:cstheme="minorHAnsi"/>
              </w:rPr>
              <w:t xml:space="preserve">of </w:t>
            </w:r>
            <w:proofErr w:type="gramEnd"/>
            <m:oMath>
              <m:r>
                <w:rPr>
                  <w:rFonts w:ascii="Cambria Math" w:hAnsi="Cambria Math" w:cstheme="minorHAnsi"/>
                </w:rPr>
                <m:t>7n</m:t>
              </m:r>
            </m:oMath>
            <w:r w:rsidRPr="006D54E3">
              <w:rPr>
                <w:rFonts w:asciiTheme="minorHAnsi" w:hAnsiTheme="minorHAnsi" w:cstheme="minorHAnsi"/>
              </w:rPr>
              <w:t>?</w:t>
            </w:r>
          </w:p>
          <w:p w14:paraId="09EA4DD6" w14:textId="77777777" w:rsidR="001D4D3D" w:rsidRPr="006D54E3" w:rsidRDefault="001D4D3D" w:rsidP="001D4D3D">
            <w:pPr>
              <w:rPr>
                <w:rFonts w:asciiTheme="minorHAnsi" w:hAnsiTheme="minorHAnsi" w:cstheme="minorHAnsi"/>
              </w:rPr>
            </w:pPr>
          </w:p>
          <w:p w14:paraId="2C7C3B25" w14:textId="7CB8B5E6" w:rsidR="00DD1A60" w:rsidRPr="006D54E3" w:rsidRDefault="001D4D3D" w:rsidP="001D4D3D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  <w:position w:val="-44"/>
              </w:rPr>
              <w:object w:dxaOrig="1760" w:dyaOrig="1040" w14:anchorId="6928601F">
                <v:shape id="_x0000_i1028" type="#_x0000_t75" style="width:87.75pt;height:51.75pt" o:ole="">
                  <v:imagedata r:id="rId5" o:title=""/>
                </v:shape>
                <o:OLEObject Type="Embed" ProgID="Equation.DSMT4" ShapeID="_x0000_i1028" DrawAspect="Content" ObjectID="_1679222064" r:id="rId9"/>
              </w:object>
            </w:r>
            <w:r w:rsidRPr="006D54E3">
              <w:rPr>
                <w:rFonts w:asciiTheme="minorHAnsi" w:hAnsiTheme="minorHAnsi" w:cstheme="minorHAnsi"/>
              </w:rPr>
              <w:t xml:space="preserve">  </w:t>
            </w:r>
          </w:p>
        </w:tc>
      </w:tr>
      <w:tr w:rsidR="007B25E1" w:rsidRPr="006D54E3" w14:paraId="5E461DCB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556AA500" w14:textId="23A4506B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lastRenderedPageBreak/>
              <w:t xml:space="preserve">#1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7748D5C7" w14:textId="5B900C93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403E18E5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294DEEB9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2DCBE768" w14:textId="36FA9C2C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1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02793D1A" w14:textId="57CC4649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0029CA64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16BD2E5C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0962AE35" w14:textId="77777777" w:rsidR="00296C30" w:rsidRPr="006D54E3" w:rsidRDefault="00296C30" w:rsidP="00296C30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Find the sum of the negative roots of the function: </w:t>
            </w:r>
            <w:r w:rsidRPr="006D54E3">
              <w:rPr>
                <w:rFonts w:asciiTheme="minorHAnsi" w:hAnsiTheme="minorHAnsi" w:cstheme="minorHAnsi"/>
                <w:position w:val="-14"/>
              </w:rPr>
              <w:object w:dxaOrig="2760" w:dyaOrig="400" w14:anchorId="40D368A7">
                <v:shape id="_x0000_i1029" type="#_x0000_t75" style="width:138pt;height:20.25pt" o:ole="">
                  <v:imagedata r:id="rId10" o:title=""/>
                </v:shape>
                <o:OLEObject Type="Embed" ProgID="Equation.DSMT4" ShapeID="_x0000_i1029" DrawAspect="Content" ObjectID="_1679222065" r:id="rId11"/>
              </w:object>
            </w:r>
          </w:p>
          <w:p w14:paraId="54240DCC" w14:textId="6E6F59C2" w:rsidR="007B25E1" w:rsidRPr="006D54E3" w:rsidRDefault="007B25E1" w:rsidP="001D196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06321FC8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0E8DE58E" w14:textId="77777777" w:rsidR="00296C30" w:rsidRPr="006D54E3" w:rsidRDefault="00296C30" w:rsidP="00296C30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Find the sum of the negative roots of the function: </w:t>
            </w:r>
            <w:r w:rsidRPr="006D54E3">
              <w:rPr>
                <w:rFonts w:asciiTheme="minorHAnsi" w:hAnsiTheme="minorHAnsi" w:cstheme="minorHAnsi"/>
                <w:position w:val="-14"/>
              </w:rPr>
              <w:object w:dxaOrig="2760" w:dyaOrig="400" w14:anchorId="0A9844A3">
                <v:shape id="_x0000_i1030" type="#_x0000_t75" style="width:138pt;height:20.25pt" o:ole="">
                  <v:imagedata r:id="rId10" o:title=""/>
                </v:shape>
                <o:OLEObject Type="Embed" ProgID="Equation.DSMT4" ShapeID="_x0000_i1030" DrawAspect="Content" ObjectID="_1679222066" r:id="rId12"/>
              </w:object>
            </w:r>
          </w:p>
          <w:p w14:paraId="4FCD6C36" w14:textId="29C1CB12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7EBD7683" w14:textId="77777777" w:rsidTr="00112524">
        <w:trPr>
          <w:trHeight w:val="864"/>
        </w:trPr>
        <w:tc>
          <w:tcPr>
            <w:tcW w:w="5040" w:type="dxa"/>
          </w:tcPr>
          <w:p w14:paraId="72A8319F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3984956D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</w:tcPr>
          <w:p w14:paraId="2E654965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0688C6D5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53906E2B" w14:textId="77777777" w:rsidR="00BB5D5F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1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  <w:r w:rsidR="00BB5D5F" w:rsidRPr="006D54E3">
              <w:rPr>
                <w:rFonts w:asciiTheme="minorHAnsi" w:hAnsiTheme="minorHAnsi" w:cstheme="minorHAnsi"/>
                <w:b/>
              </w:rPr>
              <w:t xml:space="preserve"> </w:t>
            </w:r>
          </w:p>
          <w:p w14:paraId="3B49DACE" w14:textId="759ABE45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1B5BD553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2D138561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60F0A4DD" w14:textId="5C729EFD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1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0AF1AF32" w14:textId="3E7DA631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74DABCC5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75CFAABA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48409732" w14:textId="2D1850EE" w:rsidR="00907B7A" w:rsidRPr="006D54E3" w:rsidRDefault="001D196C" w:rsidP="00907B7A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Find the sum of the </w:t>
            </w:r>
            <w:r w:rsidR="008D5E11" w:rsidRPr="006D54E3">
              <w:rPr>
                <w:rFonts w:asciiTheme="minorHAnsi" w:hAnsiTheme="minorHAnsi" w:cstheme="minorHAnsi"/>
              </w:rPr>
              <w:t xml:space="preserve">negative </w:t>
            </w:r>
            <w:r w:rsidRPr="006D54E3">
              <w:rPr>
                <w:rFonts w:asciiTheme="minorHAnsi" w:hAnsiTheme="minorHAnsi" w:cstheme="minorHAnsi"/>
              </w:rPr>
              <w:t xml:space="preserve">roots of the function: </w:t>
            </w:r>
            <w:r w:rsidRPr="006D54E3">
              <w:rPr>
                <w:rFonts w:asciiTheme="minorHAnsi" w:hAnsiTheme="minorHAnsi" w:cstheme="minorHAnsi"/>
                <w:position w:val="-14"/>
              </w:rPr>
              <w:object w:dxaOrig="2760" w:dyaOrig="400" w14:anchorId="26D4DF5E">
                <v:shape id="_x0000_i1031" type="#_x0000_t75" style="width:138pt;height:20.25pt" o:ole="">
                  <v:imagedata r:id="rId10" o:title=""/>
                </v:shape>
                <o:OLEObject Type="Embed" ProgID="Equation.DSMT4" ShapeID="_x0000_i1031" DrawAspect="Content" ObjectID="_1679222067" r:id="rId13"/>
              </w:object>
            </w:r>
          </w:p>
          <w:p w14:paraId="70F52D61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08DAE8BD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0A1BFAC0" w14:textId="77777777" w:rsidR="00296C30" w:rsidRPr="006D54E3" w:rsidRDefault="00296C30" w:rsidP="00296C30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Find the sum of the negative roots of the function: </w:t>
            </w:r>
            <w:r w:rsidRPr="006D54E3">
              <w:rPr>
                <w:rFonts w:asciiTheme="minorHAnsi" w:hAnsiTheme="minorHAnsi" w:cstheme="minorHAnsi"/>
                <w:position w:val="-14"/>
              </w:rPr>
              <w:object w:dxaOrig="2760" w:dyaOrig="400" w14:anchorId="1B6EF0E3">
                <v:shape id="_x0000_i1032" type="#_x0000_t75" style="width:138pt;height:20.25pt" o:ole="">
                  <v:imagedata r:id="rId10" o:title=""/>
                </v:shape>
                <o:OLEObject Type="Embed" ProgID="Equation.DSMT4" ShapeID="_x0000_i1032" DrawAspect="Content" ObjectID="_1679222068" r:id="rId14"/>
              </w:object>
            </w:r>
          </w:p>
          <w:p w14:paraId="394A6349" w14:textId="506A5C97" w:rsidR="007B25E1" w:rsidRPr="006D54E3" w:rsidRDefault="007B25E1" w:rsidP="001D196C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703DE856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3AD59F27" w14:textId="1C69F9D6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lastRenderedPageBreak/>
              <w:t xml:space="preserve">#2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30475F21" w14:textId="203599E6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3D194529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0D7F1D60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6096996E" w14:textId="77745067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2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0C88FB96" w14:textId="7EFE802D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7E286F2C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6ADB7435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1207271A" w14:textId="7AF1B701" w:rsidR="00907B7A" w:rsidRPr="006D54E3" w:rsidRDefault="00907B7A" w:rsidP="00907B7A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Mr. Lu has 2 solutions: one is 44% Lu-Goo and the other is 35% Lu-Goo. If he mixes the 2 solutions together to form a 40% Lu-Goo solution, how much of the 44% one must be added to make a </w:t>
            </w:r>
            <w:r w:rsidR="00394079" w:rsidRPr="006D54E3">
              <w:rPr>
                <w:rFonts w:asciiTheme="minorHAnsi" w:hAnsiTheme="minorHAnsi" w:cstheme="minorHAnsi"/>
              </w:rPr>
              <w:t>240-unit</w:t>
            </w:r>
            <w:r w:rsidRPr="006D54E3">
              <w:rPr>
                <w:rFonts w:asciiTheme="minorHAnsi" w:hAnsiTheme="minorHAnsi" w:cstheme="minorHAnsi"/>
              </w:rPr>
              <w:t xml:space="preserve"> solution?</w:t>
            </w:r>
          </w:p>
          <w:p w14:paraId="3773CDAA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70A5B597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203462F6" w14:textId="4300B478" w:rsidR="00907B7A" w:rsidRPr="006D54E3" w:rsidRDefault="00907B7A" w:rsidP="00907B7A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Mr. Lu has 2 solutions: one is 44% Lu-Goo and the other is 35% Lu-Goo. If he mixes the 2 solutions together to form a 40% Lu-Goo solution, how much of the 44% one must be added to make a </w:t>
            </w:r>
            <w:r w:rsidR="001D196C" w:rsidRPr="006D54E3">
              <w:rPr>
                <w:rFonts w:asciiTheme="minorHAnsi" w:hAnsiTheme="minorHAnsi" w:cstheme="minorHAnsi"/>
              </w:rPr>
              <w:t>240-</w:t>
            </w:r>
            <w:r w:rsidR="00394079" w:rsidRPr="006D54E3">
              <w:rPr>
                <w:rFonts w:asciiTheme="minorHAnsi" w:hAnsiTheme="minorHAnsi" w:cstheme="minorHAnsi"/>
              </w:rPr>
              <w:t>unit</w:t>
            </w:r>
            <w:r w:rsidRPr="006D54E3">
              <w:rPr>
                <w:rFonts w:asciiTheme="minorHAnsi" w:hAnsiTheme="minorHAnsi" w:cstheme="minorHAnsi"/>
              </w:rPr>
              <w:t xml:space="preserve"> solution?</w:t>
            </w:r>
          </w:p>
          <w:p w14:paraId="14C529A6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420D8804" w14:textId="77777777" w:rsidTr="00112524">
        <w:trPr>
          <w:trHeight w:val="864"/>
        </w:trPr>
        <w:tc>
          <w:tcPr>
            <w:tcW w:w="5040" w:type="dxa"/>
          </w:tcPr>
          <w:p w14:paraId="00060A39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02C2CEA7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</w:tcPr>
          <w:p w14:paraId="067E9B03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52B3E84B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5A25A85F" w14:textId="77777777" w:rsidR="00BB5D5F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2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  <w:r w:rsidR="00BB5D5F" w:rsidRPr="006D54E3">
              <w:rPr>
                <w:rFonts w:asciiTheme="minorHAnsi" w:hAnsiTheme="minorHAnsi" w:cstheme="minorHAnsi"/>
                <w:b/>
              </w:rPr>
              <w:t xml:space="preserve"> </w:t>
            </w:r>
          </w:p>
          <w:p w14:paraId="419C4447" w14:textId="7BC2E2B9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22F43D66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0EE43139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63410FE7" w14:textId="7267C681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2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520BF399" w14:textId="2D77E946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2F8D16E4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6BE10493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5AE35950" w14:textId="31772931" w:rsidR="00907B7A" w:rsidRPr="006D54E3" w:rsidRDefault="00907B7A" w:rsidP="00907B7A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Mr. Lu has 2 solutions: one is 44% Lu-Goo and the other is 35% Lu-Goo. If he mixes the 2 solutions together to form a 40% Lu-Goo solution, how much of the 44% one must be added to make a </w:t>
            </w:r>
            <w:r w:rsidR="001D196C" w:rsidRPr="006D54E3">
              <w:rPr>
                <w:rFonts w:asciiTheme="minorHAnsi" w:hAnsiTheme="minorHAnsi" w:cstheme="minorHAnsi"/>
              </w:rPr>
              <w:t>240-</w:t>
            </w:r>
            <w:r w:rsidR="00394079" w:rsidRPr="006D54E3">
              <w:rPr>
                <w:rFonts w:asciiTheme="minorHAnsi" w:hAnsiTheme="minorHAnsi" w:cstheme="minorHAnsi"/>
              </w:rPr>
              <w:t>unit</w:t>
            </w:r>
            <w:r w:rsidRPr="006D54E3">
              <w:rPr>
                <w:rFonts w:asciiTheme="minorHAnsi" w:hAnsiTheme="minorHAnsi" w:cstheme="minorHAnsi"/>
              </w:rPr>
              <w:t xml:space="preserve"> solution?</w:t>
            </w:r>
          </w:p>
          <w:p w14:paraId="5EE64A9F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43C99991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2815276B" w14:textId="5248669D" w:rsidR="00907B7A" w:rsidRPr="006D54E3" w:rsidRDefault="00907B7A" w:rsidP="00907B7A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Mr. Lu has 2 solutions: one is 44% Lu-Goo and the other is 35% Lu-Goo. If he mixes the 2 solutions together to form a 40% Lu-Goo solution, how much of the 44% one must be added to make a </w:t>
            </w:r>
            <w:r w:rsidR="001D196C" w:rsidRPr="006D54E3">
              <w:rPr>
                <w:rFonts w:asciiTheme="minorHAnsi" w:hAnsiTheme="minorHAnsi" w:cstheme="minorHAnsi"/>
              </w:rPr>
              <w:t>240-</w:t>
            </w:r>
            <w:r w:rsidR="00394079" w:rsidRPr="006D54E3">
              <w:rPr>
                <w:rFonts w:asciiTheme="minorHAnsi" w:hAnsiTheme="minorHAnsi" w:cstheme="minorHAnsi"/>
              </w:rPr>
              <w:t>unit</w:t>
            </w:r>
            <w:r w:rsidRPr="006D54E3">
              <w:rPr>
                <w:rFonts w:asciiTheme="minorHAnsi" w:hAnsiTheme="minorHAnsi" w:cstheme="minorHAnsi"/>
              </w:rPr>
              <w:t xml:space="preserve"> solution?</w:t>
            </w:r>
          </w:p>
          <w:p w14:paraId="4E96023F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29BD908B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32796581" w14:textId="6E2B884D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lastRenderedPageBreak/>
              <w:t xml:space="preserve">#3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7637C121" w14:textId="7628E877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53F902D4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12EE51F7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5BCB2721" w14:textId="309436C0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3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1BA8F1E2" w14:textId="1A1B7FA9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3B543D39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175480F8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685F005B" w14:textId="76D0C48A" w:rsidR="00F46096" w:rsidRPr="006D54E3" w:rsidRDefault="00F46096" w:rsidP="00F46096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There are 9 six-digit natural numbers that have the property that all of their digits are the same (such as 111111 and 222222). Find the </w:t>
            </w:r>
            <w:r w:rsidR="00C97DB1" w:rsidRPr="006D54E3">
              <w:rPr>
                <w:rFonts w:asciiTheme="minorHAnsi" w:hAnsiTheme="minorHAnsi" w:cstheme="minorHAnsi"/>
              </w:rPr>
              <w:t>2</w:t>
            </w:r>
            <w:r w:rsidR="00C97DB1" w:rsidRPr="006D54E3">
              <w:rPr>
                <w:rFonts w:asciiTheme="minorHAnsi" w:hAnsiTheme="minorHAnsi" w:cstheme="minorHAnsi"/>
                <w:vertAlign w:val="superscript"/>
              </w:rPr>
              <w:t>nd</w:t>
            </w:r>
            <w:r w:rsidR="00C97DB1" w:rsidRPr="006D54E3">
              <w:rPr>
                <w:rFonts w:asciiTheme="minorHAnsi" w:hAnsiTheme="minorHAnsi" w:cstheme="minorHAnsi"/>
              </w:rPr>
              <w:t xml:space="preserve"> </w:t>
            </w:r>
            <w:r w:rsidRPr="006D54E3">
              <w:rPr>
                <w:rFonts w:asciiTheme="minorHAnsi" w:hAnsiTheme="minorHAnsi" w:cstheme="minorHAnsi"/>
              </w:rPr>
              <w:t>largest prime number that is a divisor of all of them.</w:t>
            </w:r>
          </w:p>
          <w:p w14:paraId="1F9D976D" w14:textId="77777777" w:rsidR="007B25E1" w:rsidRPr="006D54E3" w:rsidRDefault="007B25E1" w:rsidP="00F46096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7BC6E771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18A9D8C2" w14:textId="5200CC42" w:rsidR="00F46096" w:rsidRPr="006D54E3" w:rsidRDefault="00F46096" w:rsidP="00F46096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There are 9 six-digit natural numbers that have the property that all of their digits are the same (such as 111111 and 222222). Find the </w:t>
            </w:r>
            <w:r w:rsidR="00C97DB1" w:rsidRPr="006D54E3">
              <w:rPr>
                <w:rFonts w:asciiTheme="minorHAnsi" w:hAnsiTheme="minorHAnsi" w:cstheme="minorHAnsi"/>
              </w:rPr>
              <w:t>2</w:t>
            </w:r>
            <w:r w:rsidR="00C97DB1" w:rsidRPr="006D54E3">
              <w:rPr>
                <w:rFonts w:asciiTheme="minorHAnsi" w:hAnsiTheme="minorHAnsi" w:cstheme="minorHAnsi"/>
                <w:vertAlign w:val="superscript"/>
              </w:rPr>
              <w:t>nd</w:t>
            </w:r>
            <w:r w:rsidR="00C97DB1" w:rsidRPr="006D54E3">
              <w:rPr>
                <w:rFonts w:asciiTheme="minorHAnsi" w:hAnsiTheme="minorHAnsi" w:cstheme="minorHAnsi"/>
              </w:rPr>
              <w:t xml:space="preserve"> </w:t>
            </w:r>
            <w:r w:rsidRPr="006D54E3">
              <w:rPr>
                <w:rFonts w:asciiTheme="minorHAnsi" w:hAnsiTheme="minorHAnsi" w:cstheme="minorHAnsi"/>
              </w:rPr>
              <w:t>largest prime number that is a divisor of all of them.</w:t>
            </w:r>
          </w:p>
          <w:p w14:paraId="46ED43F2" w14:textId="77777777" w:rsidR="007B25E1" w:rsidRPr="006D54E3" w:rsidRDefault="007B25E1" w:rsidP="00F46096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704A6868" w14:textId="77777777" w:rsidTr="00112524">
        <w:trPr>
          <w:trHeight w:val="864"/>
        </w:trPr>
        <w:tc>
          <w:tcPr>
            <w:tcW w:w="5040" w:type="dxa"/>
          </w:tcPr>
          <w:p w14:paraId="1FE46CB5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192B2197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</w:tcPr>
          <w:p w14:paraId="26B45C6C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0E68BC9B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1DF44868" w14:textId="77777777" w:rsidR="00BB5D5F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3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646A9858" w14:textId="2C10AC9B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68634AA6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4433A49C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0C3EDA81" w14:textId="25DD2115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3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62513491" w14:textId="0B395603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605A973C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49A7CA2C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631837AF" w14:textId="7ADC7962" w:rsidR="00F46096" w:rsidRPr="006D54E3" w:rsidRDefault="00F46096" w:rsidP="00F46096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There are 9 six-digit natural numbers that have the property that all of their digits are the same (such as 111111 and 222222). Find the </w:t>
            </w:r>
            <w:r w:rsidR="00C97DB1" w:rsidRPr="006D54E3">
              <w:rPr>
                <w:rFonts w:asciiTheme="minorHAnsi" w:hAnsiTheme="minorHAnsi" w:cstheme="minorHAnsi"/>
              </w:rPr>
              <w:t>2</w:t>
            </w:r>
            <w:r w:rsidR="00C97DB1" w:rsidRPr="006D54E3">
              <w:rPr>
                <w:rFonts w:asciiTheme="minorHAnsi" w:hAnsiTheme="minorHAnsi" w:cstheme="minorHAnsi"/>
                <w:vertAlign w:val="superscript"/>
              </w:rPr>
              <w:t>nd</w:t>
            </w:r>
            <w:r w:rsidR="00C97DB1" w:rsidRPr="006D54E3">
              <w:rPr>
                <w:rFonts w:asciiTheme="minorHAnsi" w:hAnsiTheme="minorHAnsi" w:cstheme="minorHAnsi"/>
              </w:rPr>
              <w:t xml:space="preserve"> </w:t>
            </w:r>
            <w:r w:rsidRPr="006D54E3">
              <w:rPr>
                <w:rFonts w:asciiTheme="minorHAnsi" w:hAnsiTheme="minorHAnsi" w:cstheme="minorHAnsi"/>
              </w:rPr>
              <w:t>largest prime number that is a divisor of all of them.</w:t>
            </w:r>
          </w:p>
          <w:p w14:paraId="331D2950" w14:textId="77777777" w:rsidR="007B25E1" w:rsidRPr="006D54E3" w:rsidRDefault="007B25E1" w:rsidP="00F46096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00C6BBC1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631D9ED9" w14:textId="186445A5" w:rsidR="00F46096" w:rsidRPr="006D54E3" w:rsidRDefault="00F46096" w:rsidP="00F46096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There are 9 six-digit natural numbers that have the property that all of their digits are the same (such as 111111 and 222222). Find the </w:t>
            </w:r>
            <w:r w:rsidR="00C97DB1" w:rsidRPr="006D54E3">
              <w:rPr>
                <w:rFonts w:asciiTheme="minorHAnsi" w:hAnsiTheme="minorHAnsi" w:cstheme="minorHAnsi"/>
              </w:rPr>
              <w:t>2</w:t>
            </w:r>
            <w:r w:rsidR="00C97DB1" w:rsidRPr="006D54E3">
              <w:rPr>
                <w:rFonts w:asciiTheme="minorHAnsi" w:hAnsiTheme="minorHAnsi" w:cstheme="minorHAnsi"/>
                <w:vertAlign w:val="superscript"/>
              </w:rPr>
              <w:t>nd</w:t>
            </w:r>
            <w:r w:rsidR="00C97DB1" w:rsidRPr="006D54E3">
              <w:rPr>
                <w:rFonts w:asciiTheme="minorHAnsi" w:hAnsiTheme="minorHAnsi" w:cstheme="minorHAnsi"/>
              </w:rPr>
              <w:t xml:space="preserve"> </w:t>
            </w:r>
            <w:r w:rsidRPr="006D54E3">
              <w:rPr>
                <w:rFonts w:asciiTheme="minorHAnsi" w:hAnsiTheme="minorHAnsi" w:cstheme="minorHAnsi"/>
              </w:rPr>
              <w:t>largest prime number that is a divisor of all of them.</w:t>
            </w:r>
          </w:p>
          <w:p w14:paraId="0263CC78" w14:textId="77777777" w:rsidR="007B25E1" w:rsidRPr="006D54E3" w:rsidRDefault="007B25E1" w:rsidP="00F46096">
            <w:pPr>
              <w:spacing w:after="200" w:line="276" w:lineRule="auto"/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1750B4BD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4503C4C4" w14:textId="6890F29C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lastRenderedPageBreak/>
              <w:t xml:space="preserve">#4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3CA06852" w14:textId="2F2A1634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70CEF8D0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4F2C3A66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6EC93830" w14:textId="085C8235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4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387D812C" w14:textId="071B882B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41D15904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1EC26D9F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0E3278AD" w14:textId="0770CE49" w:rsidR="007B25E1" w:rsidRPr="006D54E3" w:rsidRDefault="00F46096" w:rsidP="00F46096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>Find the 20</w:t>
            </w:r>
            <w:r w:rsidR="00C97DB1" w:rsidRPr="006D54E3">
              <w:rPr>
                <w:rFonts w:asciiTheme="minorHAnsi" w:hAnsiTheme="minorHAnsi" w:cstheme="minorHAnsi"/>
              </w:rPr>
              <w:t>2</w:t>
            </w:r>
            <w:r w:rsidR="00243830" w:rsidRPr="006D54E3">
              <w:rPr>
                <w:rFonts w:asciiTheme="minorHAnsi" w:hAnsiTheme="minorHAnsi" w:cstheme="minorHAnsi"/>
              </w:rPr>
              <w:t>0th</w:t>
            </w:r>
            <w:r w:rsidRPr="006D54E3">
              <w:rPr>
                <w:rFonts w:asciiTheme="minorHAnsi" w:hAnsiTheme="minorHAnsi" w:cstheme="minorHAnsi"/>
              </w:rPr>
              <w:t xml:space="preserve"> digit </w:t>
            </w:r>
            <w:r w:rsidR="00243830" w:rsidRPr="006D54E3">
              <w:rPr>
                <w:rFonts w:asciiTheme="minorHAnsi" w:hAnsiTheme="minorHAnsi" w:cstheme="minorHAnsi"/>
              </w:rPr>
              <w:t xml:space="preserve">to the right of </w:t>
            </w:r>
            <w:r w:rsidRPr="006D54E3">
              <w:rPr>
                <w:rFonts w:asciiTheme="minorHAnsi" w:hAnsiTheme="minorHAnsi" w:cstheme="minorHAnsi"/>
              </w:rPr>
              <w:t>the decimal point in the decimal expansion of</w:t>
            </w:r>
            <w:r w:rsidRPr="006D54E3">
              <w:rPr>
                <w:rFonts w:asciiTheme="minorHAnsi" w:hAnsiTheme="minorHAnsi" w:cstheme="minorHAnsi"/>
                <w:position w:val="-24"/>
              </w:rPr>
              <w:object w:dxaOrig="320" w:dyaOrig="620" w14:anchorId="7A055FFB">
                <v:shape id="_x0000_i1033" type="#_x0000_t75" style="width:15.75pt;height:30.75pt" o:ole="">
                  <v:imagedata r:id="rId15" o:title=""/>
                </v:shape>
                <o:OLEObject Type="Embed" ProgID="Equation.DSMT4" ShapeID="_x0000_i1033" DrawAspect="Content" ObjectID="_1679222069" r:id="rId16"/>
              </w:object>
            </w:r>
            <w:r w:rsidRPr="006D54E3">
              <w:rPr>
                <w:rFonts w:asciiTheme="minorHAnsi" w:hAnsiTheme="minorHAnsi" w:cstheme="minorHAnsi"/>
              </w:rPr>
              <w:t>.</w:t>
            </w:r>
          </w:p>
        </w:tc>
        <w:tc>
          <w:tcPr>
            <w:tcW w:w="720" w:type="dxa"/>
          </w:tcPr>
          <w:p w14:paraId="414C394C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243EF825" w14:textId="134DC9D5" w:rsidR="007B25E1" w:rsidRPr="006D54E3" w:rsidRDefault="00243830" w:rsidP="00563E7A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>Find the 2020th digit to the right of the decimal point in the decimal expansion of</w:t>
            </w:r>
            <w:r w:rsidRPr="006D54E3">
              <w:rPr>
                <w:rFonts w:asciiTheme="minorHAnsi" w:hAnsiTheme="minorHAnsi" w:cstheme="minorHAnsi"/>
                <w:position w:val="-24"/>
              </w:rPr>
              <w:object w:dxaOrig="320" w:dyaOrig="620" w14:anchorId="5612337B">
                <v:shape id="_x0000_i1034" type="#_x0000_t75" style="width:15.75pt;height:30.75pt" o:ole="">
                  <v:imagedata r:id="rId15" o:title=""/>
                </v:shape>
                <o:OLEObject Type="Embed" ProgID="Equation.DSMT4" ShapeID="_x0000_i1034" DrawAspect="Content" ObjectID="_1679222070" r:id="rId17"/>
              </w:object>
            </w:r>
            <w:r w:rsidRPr="006D54E3">
              <w:rPr>
                <w:rFonts w:asciiTheme="minorHAnsi" w:hAnsiTheme="minorHAnsi" w:cstheme="minorHAnsi"/>
              </w:rPr>
              <w:t>.</w:t>
            </w:r>
          </w:p>
        </w:tc>
      </w:tr>
      <w:tr w:rsidR="007B25E1" w:rsidRPr="006D54E3" w14:paraId="2134BA70" w14:textId="77777777" w:rsidTr="00112524">
        <w:trPr>
          <w:trHeight w:val="864"/>
        </w:trPr>
        <w:tc>
          <w:tcPr>
            <w:tcW w:w="5040" w:type="dxa"/>
          </w:tcPr>
          <w:p w14:paraId="23F43FDC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6C429F41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</w:tcPr>
          <w:p w14:paraId="52E473A1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3C94A793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3355DEFD" w14:textId="77777777" w:rsidR="00BB5D5F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4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  <w:r w:rsidR="00BB5D5F" w:rsidRPr="006D54E3">
              <w:rPr>
                <w:rFonts w:asciiTheme="minorHAnsi" w:hAnsiTheme="minorHAnsi" w:cstheme="minorHAnsi"/>
                <w:b/>
              </w:rPr>
              <w:t xml:space="preserve"> </w:t>
            </w:r>
          </w:p>
          <w:p w14:paraId="1B594DE3" w14:textId="29633FED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4C0DCFA9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48E46A33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7DCAFE44" w14:textId="5AFF8652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4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6F896B70" w14:textId="6DFD547F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05EBA7E5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6F6AAA73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2DED92C3" w14:textId="2634FB65" w:rsidR="007B25E1" w:rsidRPr="006D54E3" w:rsidRDefault="00243830" w:rsidP="00563E7A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>Find the 2020th digit to the right of the decimal point in the decimal expansion of</w:t>
            </w:r>
            <w:r w:rsidRPr="006D54E3">
              <w:rPr>
                <w:rFonts w:asciiTheme="minorHAnsi" w:hAnsiTheme="minorHAnsi" w:cstheme="minorHAnsi"/>
                <w:position w:val="-24"/>
              </w:rPr>
              <w:object w:dxaOrig="320" w:dyaOrig="620" w14:anchorId="2A44A32F">
                <v:shape id="_x0000_i1035" type="#_x0000_t75" style="width:15.75pt;height:30.75pt" o:ole="">
                  <v:imagedata r:id="rId15" o:title=""/>
                </v:shape>
                <o:OLEObject Type="Embed" ProgID="Equation.DSMT4" ShapeID="_x0000_i1035" DrawAspect="Content" ObjectID="_1679222071" r:id="rId18"/>
              </w:object>
            </w:r>
            <w:r w:rsidRPr="006D54E3">
              <w:rPr>
                <w:rFonts w:asciiTheme="minorHAnsi" w:hAnsiTheme="minorHAnsi" w:cstheme="minorHAnsi"/>
              </w:rPr>
              <w:t>.</w:t>
            </w:r>
          </w:p>
        </w:tc>
        <w:tc>
          <w:tcPr>
            <w:tcW w:w="720" w:type="dxa"/>
          </w:tcPr>
          <w:p w14:paraId="0E240CF3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18116C0B" w14:textId="557E20BE" w:rsidR="007B25E1" w:rsidRPr="006D54E3" w:rsidRDefault="00243830" w:rsidP="00563E7A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>Find the 2020th digit to the right of the decimal point in the decimal expansion of</w:t>
            </w:r>
            <w:r w:rsidRPr="006D54E3">
              <w:rPr>
                <w:rFonts w:asciiTheme="minorHAnsi" w:hAnsiTheme="minorHAnsi" w:cstheme="minorHAnsi"/>
                <w:position w:val="-24"/>
              </w:rPr>
              <w:object w:dxaOrig="320" w:dyaOrig="620" w14:anchorId="75839F2B">
                <v:shape id="_x0000_i1036" type="#_x0000_t75" style="width:15.75pt;height:30.75pt" o:ole="">
                  <v:imagedata r:id="rId15" o:title=""/>
                </v:shape>
                <o:OLEObject Type="Embed" ProgID="Equation.DSMT4" ShapeID="_x0000_i1036" DrawAspect="Content" ObjectID="_1679222072" r:id="rId19"/>
              </w:object>
            </w:r>
            <w:r w:rsidRPr="006D54E3">
              <w:rPr>
                <w:rFonts w:asciiTheme="minorHAnsi" w:hAnsiTheme="minorHAnsi" w:cstheme="minorHAnsi"/>
              </w:rPr>
              <w:t>.</w:t>
            </w:r>
          </w:p>
        </w:tc>
      </w:tr>
      <w:tr w:rsidR="007B25E1" w:rsidRPr="006D54E3" w14:paraId="2142DC28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6A19F06A" w14:textId="42824E17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lastRenderedPageBreak/>
              <w:t xml:space="preserve">#5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00290F6B" w14:textId="43DDCE1D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4241277B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58946895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507D0E9E" w14:textId="78137682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5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68A6B237" w14:textId="3A733781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5E0FDA9F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2F3D1E74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512728B1" w14:textId="77777777" w:rsidR="001D196C" w:rsidRPr="006D54E3" w:rsidRDefault="001D196C" w:rsidP="001D196C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Given: </w:t>
            </w:r>
            <w:r w:rsidRPr="006D54E3">
              <w:rPr>
                <w:rFonts w:asciiTheme="minorHAnsi" w:hAnsiTheme="minorHAnsi" w:cstheme="minorHAnsi"/>
                <w:position w:val="-32"/>
              </w:rPr>
              <w:object w:dxaOrig="1560" w:dyaOrig="740" w14:anchorId="2F5B004C">
                <v:shape id="_x0000_i1037" type="#_x0000_t75" style="width:78pt;height:36.75pt" o:ole="">
                  <v:imagedata r:id="rId20" o:title=""/>
                </v:shape>
                <o:OLEObject Type="Embed" ProgID="Equation.DSMT4" ShapeID="_x0000_i1037" DrawAspect="Content" ObjectID="_1679222073" r:id="rId21"/>
              </w:object>
            </w:r>
            <w:r w:rsidRPr="006D54E3">
              <w:rPr>
                <w:rFonts w:asciiTheme="minorHAnsi" w:hAnsiTheme="minorHAnsi" w:cstheme="minorHAnsi"/>
              </w:rPr>
              <w:t>solve for k.</w:t>
            </w:r>
          </w:p>
          <w:p w14:paraId="1D04AE92" w14:textId="073C90FF" w:rsidR="007B25E1" w:rsidRPr="006D54E3" w:rsidRDefault="007B25E1" w:rsidP="00F46096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57A9C7D1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4B9E1F74" w14:textId="77777777" w:rsidR="001D196C" w:rsidRPr="006D54E3" w:rsidRDefault="001D196C" w:rsidP="001D196C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Given: </w:t>
            </w:r>
            <w:r w:rsidRPr="006D54E3">
              <w:rPr>
                <w:rFonts w:asciiTheme="minorHAnsi" w:hAnsiTheme="minorHAnsi" w:cstheme="minorHAnsi"/>
                <w:position w:val="-32"/>
              </w:rPr>
              <w:object w:dxaOrig="1560" w:dyaOrig="740" w14:anchorId="6650FA45">
                <v:shape id="_x0000_i1038" type="#_x0000_t75" style="width:78pt;height:36.75pt" o:ole="">
                  <v:imagedata r:id="rId20" o:title=""/>
                </v:shape>
                <o:OLEObject Type="Embed" ProgID="Equation.DSMT4" ShapeID="_x0000_i1038" DrawAspect="Content" ObjectID="_1679222074" r:id="rId22"/>
              </w:object>
            </w:r>
            <w:r w:rsidRPr="006D54E3">
              <w:rPr>
                <w:rFonts w:asciiTheme="minorHAnsi" w:hAnsiTheme="minorHAnsi" w:cstheme="minorHAnsi"/>
              </w:rPr>
              <w:t>solve for k.</w:t>
            </w:r>
          </w:p>
          <w:p w14:paraId="27638048" w14:textId="39933A90" w:rsidR="007B25E1" w:rsidRPr="006D54E3" w:rsidRDefault="007B25E1" w:rsidP="00F46096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479C0993" w14:textId="77777777" w:rsidTr="00112524">
        <w:trPr>
          <w:trHeight w:val="864"/>
        </w:trPr>
        <w:tc>
          <w:tcPr>
            <w:tcW w:w="5040" w:type="dxa"/>
          </w:tcPr>
          <w:p w14:paraId="56C608E1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064F772F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</w:tcPr>
          <w:p w14:paraId="319BF894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79188FD7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448AFAD2" w14:textId="77777777" w:rsidR="00BB5D5F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5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  <w:r w:rsidR="00BB5D5F" w:rsidRPr="006D54E3">
              <w:rPr>
                <w:rFonts w:asciiTheme="minorHAnsi" w:hAnsiTheme="minorHAnsi" w:cstheme="minorHAnsi"/>
                <w:b/>
              </w:rPr>
              <w:t xml:space="preserve"> </w:t>
            </w:r>
          </w:p>
          <w:p w14:paraId="498630B8" w14:textId="38959D62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3C07D604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13AA22C2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01043503" w14:textId="7A9DA280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5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197260F9" w14:textId="1026471B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53FF02BB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5F0683E4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0107CBC1" w14:textId="77777777" w:rsidR="001D196C" w:rsidRPr="006D54E3" w:rsidRDefault="001D196C" w:rsidP="001D196C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Given: </w:t>
            </w:r>
            <w:r w:rsidRPr="006D54E3">
              <w:rPr>
                <w:rFonts w:asciiTheme="minorHAnsi" w:hAnsiTheme="minorHAnsi" w:cstheme="minorHAnsi"/>
                <w:position w:val="-32"/>
              </w:rPr>
              <w:object w:dxaOrig="1560" w:dyaOrig="740" w14:anchorId="0AA89925">
                <v:shape id="_x0000_i1039" type="#_x0000_t75" style="width:78pt;height:36.75pt" o:ole="">
                  <v:imagedata r:id="rId20" o:title=""/>
                </v:shape>
                <o:OLEObject Type="Embed" ProgID="Equation.DSMT4" ShapeID="_x0000_i1039" DrawAspect="Content" ObjectID="_1679222075" r:id="rId23"/>
              </w:object>
            </w:r>
            <w:r w:rsidRPr="006D54E3">
              <w:rPr>
                <w:rFonts w:asciiTheme="minorHAnsi" w:hAnsiTheme="minorHAnsi" w:cstheme="minorHAnsi"/>
              </w:rPr>
              <w:t>solve for k.</w:t>
            </w:r>
          </w:p>
          <w:p w14:paraId="3E5333C6" w14:textId="603A7B6E" w:rsidR="004F30D6" w:rsidRPr="006D54E3" w:rsidRDefault="004F30D6" w:rsidP="004F30D6">
            <w:pPr>
              <w:rPr>
                <w:rFonts w:asciiTheme="minorHAnsi" w:hAnsiTheme="minorHAnsi" w:cstheme="minorHAnsi"/>
              </w:rPr>
            </w:pPr>
          </w:p>
          <w:p w14:paraId="18F618C3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34209E8C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4819677B" w14:textId="77777777" w:rsidR="001D196C" w:rsidRPr="006D54E3" w:rsidRDefault="001D196C" w:rsidP="001D196C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Given: </w:t>
            </w:r>
            <w:r w:rsidRPr="006D54E3">
              <w:rPr>
                <w:rFonts w:asciiTheme="minorHAnsi" w:hAnsiTheme="minorHAnsi" w:cstheme="minorHAnsi"/>
                <w:position w:val="-32"/>
              </w:rPr>
              <w:object w:dxaOrig="1560" w:dyaOrig="740" w14:anchorId="4016DC97">
                <v:shape id="_x0000_i1040" type="#_x0000_t75" style="width:78pt;height:36.75pt" o:ole="">
                  <v:imagedata r:id="rId20" o:title=""/>
                </v:shape>
                <o:OLEObject Type="Embed" ProgID="Equation.DSMT4" ShapeID="_x0000_i1040" DrawAspect="Content" ObjectID="_1679222076" r:id="rId24"/>
              </w:object>
            </w:r>
            <w:r w:rsidRPr="006D54E3">
              <w:rPr>
                <w:rFonts w:asciiTheme="minorHAnsi" w:hAnsiTheme="minorHAnsi" w:cstheme="minorHAnsi"/>
              </w:rPr>
              <w:t>solve for k.</w:t>
            </w:r>
          </w:p>
          <w:p w14:paraId="626F330E" w14:textId="3E9E11FD" w:rsidR="007B25E1" w:rsidRPr="006D54E3" w:rsidRDefault="007B25E1" w:rsidP="00F46096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66A5CD96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17FE9992" w14:textId="3FBA6258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lastRenderedPageBreak/>
              <w:t xml:space="preserve">#6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1D56446B" w14:textId="55E3257C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118B7033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2D5C1844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411BA3F9" w14:textId="1232332D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6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5C6E54EE" w14:textId="5CF2D4FF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0FBD27A0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54311F25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1B672A9E" w14:textId="0F0B5B35" w:rsidR="002B2553" w:rsidRPr="006D54E3" w:rsidRDefault="002B2553" w:rsidP="002B2553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>Mr. Lu loves perfect squares. His favorite sequence is</w:t>
            </w:r>
            <w:proofErr w:type="gramStart"/>
            <w:r w:rsidRPr="006D54E3">
              <w:rPr>
                <w:rFonts w:asciiTheme="minorHAnsi" w:hAnsiTheme="minorHAnsi" w:cstheme="minorHAnsi"/>
              </w:rPr>
              <w:t>:</w:t>
            </w:r>
            <w:proofErr w:type="gramEnd"/>
            <w:r w:rsidRPr="006D54E3">
              <w:rPr>
                <w:rFonts w:asciiTheme="minorHAnsi" w:hAnsiTheme="minorHAnsi" w:cstheme="minorHAnsi"/>
                <w:position w:val="-10"/>
              </w:rPr>
              <w:object w:dxaOrig="3220" w:dyaOrig="320" w14:anchorId="7AD6BEEB">
                <v:shape id="_x0000_i1041" type="#_x0000_t75" style="width:161.25pt;height:15.75pt" o:ole="">
                  <v:imagedata r:id="rId25" o:title=""/>
                </v:shape>
                <o:OLEObject Type="Embed" ProgID="Equation.DSMT4" ShapeID="_x0000_i1041" DrawAspect="Content" ObjectID="_1679222077" r:id="rId26"/>
              </w:object>
            </w:r>
            <w:r w:rsidRPr="006D54E3">
              <w:rPr>
                <w:rFonts w:asciiTheme="minorHAnsi" w:hAnsiTheme="minorHAnsi" w:cstheme="minorHAnsi"/>
              </w:rPr>
              <w:t>After the 1 he has 2 negati</w:t>
            </w:r>
            <w:r w:rsidR="004471C5" w:rsidRPr="006D54E3">
              <w:rPr>
                <w:rFonts w:asciiTheme="minorHAnsi" w:hAnsiTheme="minorHAnsi" w:cstheme="minorHAnsi"/>
              </w:rPr>
              <w:t>ons of</w:t>
            </w:r>
            <w:r w:rsidRPr="006D54E3">
              <w:rPr>
                <w:rFonts w:asciiTheme="minorHAnsi" w:hAnsiTheme="minorHAnsi" w:cstheme="minorHAnsi"/>
              </w:rPr>
              <w:t xml:space="preserve"> perfect squares followed by 2 positive perfect squares, then repeating in this pattern. What is the sum of the first 2020 terms of this sequence?</w:t>
            </w:r>
          </w:p>
          <w:p w14:paraId="42BEB8CE" w14:textId="77777777" w:rsidR="004F30D6" w:rsidRPr="006D54E3" w:rsidRDefault="004F30D6" w:rsidP="002B2553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29C48630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410256F6" w14:textId="77777777" w:rsidR="004471C5" w:rsidRPr="006D54E3" w:rsidRDefault="004471C5" w:rsidP="004471C5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>Mr. Lu loves perfect squares. His favorite sequence is</w:t>
            </w:r>
            <w:proofErr w:type="gramStart"/>
            <w:r w:rsidRPr="006D54E3">
              <w:rPr>
                <w:rFonts w:asciiTheme="minorHAnsi" w:hAnsiTheme="minorHAnsi" w:cstheme="minorHAnsi"/>
              </w:rPr>
              <w:t>:</w:t>
            </w:r>
            <w:proofErr w:type="gramEnd"/>
            <w:r w:rsidRPr="006D54E3">
              <w:rPr>
                <w:rFonts w:asciiTheme="minorHAnsi" w:hAnsiTheme="minorHAnsi" w:cstheme="minorHAnsi"/>
                <w:position w:val="-10"/>
              </w:rPr>
              <w:object w:dxaOrig="3220" w:dyaOrig="320" w14:anchorId="78BB358D">
                <v:shape id="_x0000_i1042" type="#_x0000_t75" style="width:161.25pt;height:15.75pt" o:ole="">
                  <v:imagedata r:id="rId25" o:title=""/>
                </v:shape>
                <o:OLEObject Type="Embed" ProgID="Equation.DSMT4" ShapeID="_x0000_i1042" DrawAspect="Content" ObjectID="_1679222078" r:id="rId27"/>
              </w:object>
            </w:r>
            <w:r w:rsidRPr="006D54E3">
              <w:rPr>
                <w:rFonts w:asciiTheme="minorHAnsi" w:hAnsiTheme="minorHAnsi" w:cstheme="minorHAnsi"/>
              </w:rPr>
              <w:t>After the 1 he has 2 negations of perfect squares followed by 2 positive perfect squares, then repeating in this pattern. What is the sum of the first 2020 terms of this sequence?</w:t>
            </w:r>
          </w:p>
          <w:p w14:paraId="438AF503" w14:textId="1C2140C5" w:rsidR="002129DA" w:rsidRPr="006D54E3" w:rsidRDefault="002129DA" w:rsidP="002129DA">
            <w:pPr>
              <w:rPr>
                <w:rFonts w:asciiTheme="minorHAnsi" w:hAnsiTheme="minorHAnsi" w:cstheme="minorHAnsi"/>
              </w:rPr>
            </w:pPr>
          </w:p>
          <w:p w14:paraId="44E65AAB" w14:textId="77777777" w:rsidR="007B25E1" w:rsidRPr="006D54E3" w:rsidRDefault="007B25E1" w:rsidP="00563E7A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417F102D" w14:textId="77777777" w:rsidTr="00112524">
        <w:trPr>
          <w:trHeight w:val="864"/>
        </w:trPr>
        <w:tc>
          <w:tcPr>
            <w:tcW w:w="5040" w:type="dxa"/>
          </w:tcPr>
          <w:p w14:paraId="7B84C427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2F65F3B8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</w:tcPr>
          <w:p w14:paraId="7543B4E1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697E1AA7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791F6ED7" w14:textId="77777777" w:rsidR="00BB5D5F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6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06E83902" w14:textId="0162F987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15DFB342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41ECA0ED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2DE6758C" w14:textId="4B1C38AE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6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7D384057" w14:textId="47354B2A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72094A8E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4F42AD98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75786DA2" w14:textId="77777777" w:rsidR="004471C5" w:rsidRPr="006D54E3" w:rsidRDefault="004471C5" w:rsidP="004471C5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>Mr. Lu loves perfect squares. His favorite sequence is</w:t>
            </w:r>
            <w:proofErr w:type="gramStart"/>
            <w:r w:rsidRPr="006D54E3">
              <w:rPr>
                <w:rFonts w:asciiTheme="minorHAnsi" w:hAnsiTheme="minorHAnsi" w:cstheme="minorHAnsi"/>
              </w:rPr>
              <w:t>:</w:t>
            </w:r>
            <w:proofErr w:type="gramEnd"/>
            <w:r w:rsidRPr="006D54E3">
              <w:rPr>
                <w:rFonts w:asciiTheme="minorHAnsi" w:hAnsiTheme="minorHAnsi" w:cstheme="minorHAnsi"/>
                <w:position w:val="-10"/>
              </w:rPr>
              <w:object w:dxaOrig="3220" w:dyaOrig="320" w14:anchorId="17E6347D">
                <v:shape id="_x0000_i1043" type="#_x0000_t75" style="width:161.25pt;height:15.75pt" o:ole="">
                  <v:imagedata r:id="rId25" o:title=""/>
                </v:shape>
                <o:OLEObject Type="Embed" ProgID="Equation.DSMT4" ShapeID="_x0000_i1043" DrawAspect="Content" ObjectID="_1679222079" r:id="rId28"/>
              </w:object>
            </w:r>
            <w:r w:rsidRPr="006D54E3">
              <w:rPr>
                <w:rFonts w:asciiTheme="minorHAnsi" w:hAnsiTheme="minorHAnsi" w:cstheme="minorHAnsi"/>
              </w:rPr>
              <w:t>After the 1 he has 2 negations of perfect squares followed by 2 positive perfect squares, then repeating in this pattern. What is the sum of the first 2020 terms of this sequence?</w:t>
            </w:r>
          </w:p>
          <w:p w14:paraId="33D6FD7A" w14:textId="77777777" w:rsidR="007B25E1" w:rsidRPr="006D54E3" w:rsidRDefault="007B25E1" w:rsidP="004471C5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59C7125A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750DE325" w14:textId="77777777" w:rsidR="004471C5" w:rsidRPr="006D54E3" w:rsidRDefault="004471C5" w:rsidP="004471C5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>Mr. Lu loves perfect squares. His favorite sequence is</w:t>
            </w:r>
            <w:proofErr w:type="gramStart"/>
            <w:r w:rsidRPr="006D54E3">
              <w:rPr>
                <w:rFonts w:asciiTheme="minorHAnsi" w:hAnsiTheme="minorHAnsi" w:cstheme="minorHAnsi"/>
              </w:rPr>
              <w:t>:</w:t>
            </w:r>
            <w:proofErr w:type="gramEnd"/>
            <w:r w:rsidRPr="006D54E3">
              <w:rPr>
                <w:rFonts w:asciiTheme="minorHAnsi" w:hAnsiTheme="minorHAnsi" w:cstheme="minorHAnsi"/>
                <w:position w:val="-10"/>
              </w:rPr>
              <w:object w:dxaOrig="3220" w:dyaOrig="320" w14:anchorId="2812D1F8">
                <v:shape id="_x0000_i1044" type="#_x0000_t75" style="width:161.25pt;height:15.75pt" o:ole="">
                  <v:imagedata r:id="rId25" o:title=""/>
                </v:shape>
                <o:OLEObject Type="Embed" ProgID="Equation.DSMT4" ShapeID="_x0000_i1044" DrawAspect="Content" ObjectID="_1679222080" r:id="rId29"/>
              </w:object>
            </w:r>
            <w:r w:rsidRPr="006D54E3">
              <w:rPr>
                <w:rFonts w:asciiTheme="minorHAnsi" w:hAnsiTheme="minorHAnsi" w:cstheme="minorHAnsi"/>
              </w:rPr>
              <w:t>After the 1 he has 2 negations of perfect squares followed by 2 positive perfect squares, then repeating in this pattern. What is the sum of the first 2020 terms of this sequence?</w:t>
            </w:r>
          </w:p>
          <w:p w14:paraId="73318EDD" w14:textId="77777777" w:rsidR="007B25E1" w:rsidRPr="006D54E3" w:rsidRDefault="007B25E1" w:rsidP="004471C5">
            <w:pPr>
              <w:rPr>
                <w:rFonts w:asciiTheme="minorHAnsi" w:hAnsiTheme="minorHAnsi" w:cstheme="minorHAnsi"/>
              </w:rPr>
            </w:pPr>
          </w:p>
        </w:tc>
      </w:tr>
      <w:tr w:rsidR="007B25E1" w:rsidRPr="006D54E3" w14:paraId="7B69D68F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4C0A7D0E" w14:textId="56650F72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lastRenderedPageBreak/>
              <w:t xml:space="preserve">#7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496C5DF3" w14:textId="7EFC01C7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5D5D0147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5406DE01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267FA4B5" w14:textId="0921262F" w:rsidR="007B25E1" w:rsidRPr="006D54E3" w:rsidRDefault="007B25E1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7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09DE6D27" w14:textId="51ADECC0" w:rsidR="007B25E1" w:rsidRPr="006D54E3" w:rsidRDefault="006D54E3" w:rsidP="00806EE7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350E29E4" w14:textId="77777777" w:rsidR="007B25E1" w:rsidRPr="006D54E3" w:rsidRDefault="007B25E1" w:rsidP="00806EE7">
            <w:pPr>
              <w:rPr>
                <w:rFonts w:asciiTheme="minorHAnsi" w:hAnsiTheme="minorHAnsi" w:cstheme="minorHAnsi"/>
              </w:rPr>
            </w:pPr>
          </w:p>
        </w:tc>
      </w:tr>
      <w:tr w:rsidR="005540C2" w:rsidRPr="006D54E3" w14:paraId="65BFC319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40ED5148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If 1 – </w:t>
            </w:r>
            <w:proofErr w:type="spellStart"/>
            <w:r w:rsidRPr="006D54E3">
              <w:rPr>
                <w:rFonts w:asciiTheme="minorHAnsi" w:hAnsiTheme="minorHAnsi" w:cstheme="minorHAnsi"/>
              </w:rPr>
              <w:t>i</w:t>
            </w:r>
            <w:proofErr w:type="spellEnd"/>
            <w:r w:rsidRPr="006D54E3">
              <w:rPr>
                <w:rFonts w:asciiTheme="minorHAnsi" w:hAnsiTheme="minorHAnsi" w:cstheme="minorHAnsi"/>
              </w:rPr>
              <w:t xml:space="preserve"> is one of the fourth roots of the complex number a + bi, then what is the value of</w:t>
            </w:r>
            <w:r w:rsidRPr="006D54E3">
              <w:rPr>
                <w:rFonts w:asciiTheme="minorHAnsi" w:hAnsiTheme="minorHAnsi" w:cstheme="minorHAnsi"/>
                <w:position w:val="-14"/>
              </w:rPr>
              <w:object w:dxaOrig="780" w:dyaOrig="440" w14:anchorId="1CECBBCC">
                <v:shape id="_x0000_i1045" type="#_x0000_t75" style="width:39pt;height:21.75pt" o:ole="">
                  <v:imagedata r:id="rId30" o:title=""/>
                </v:shape>
                <o:OLEObject Type="Embed" ProgID="Equation.DSMT4" ShapeID="_x0000_i1045" DrawAspect="Content" ObjectID="_1679222081" r:id="rId31"/>
              </w:object>
            </w:r>
            <w:r w:rsidRPr="006D54E3">
              <w:rPr>
                <w:rFonts w:asciiTheme="minorHAnsi" w:hAnsiTheme="minorHAnsi" w:cstheme="minorHAnsi"/>
              </w:rPr>
              <w:t>.</w:t>
            </w:r>
          </w:p>
          <w:p w14:paraId="265917C6" w14:textId="598DCDB3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42F1C917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7E137D41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If 1 – </w:t>
            </w:r>
            <w:proofErr w:type="spellStart"/>
            <w:r w:rsidRPr="006D54E3">
              <w:rPr>
                <w:rFonts w:asciiTheme="minorHAnsi" w:hAnsiTheme="minorHAnsi" w:cstheme="minorHAnsi"/>
              </w:rPr>
              <w:t>i</w:t>
            </w:r>
            <w:proofErr w:type="spellEnd"/>
            <w:r w:rsidRPr="006D54E3">
              <w:rPr>
                <w:rFonts w:asciiTheme="minorHAnsi" w:hAnsiTheme="minorHAnsi" w:cstheme="minorHAnsi"/>
              </w:rPr>
              <w:t xml:space="preserve"> is one of the fourth roots of the complex number a + bi, then what is the value of</w:t>
            </w:r>
            <w:r w:rsidRPr="006D54E3">
              <w:rPr>
                <w:rFonts w:asciiTheme="minorHAnsi" w:hAnsiTheme="minorHAnsi" w:cstheme="minorHAnsi"/>
                <w:position w:val="-14"/>
              </w:rPr>
              <w:object w:dxaOrig="780" w:dyaOrig="440" w14:anchorId="3BB0860D">
                <v:shape id="_x0000_i1046" type="#_x0000_t75" style="width:39pt;height:21.75pt" o:ole="">
                  <v:imagedata r:id="rId30" o:title=""/>
                </v:shape>
                <o:OLEObject Type="Embed" ProgID="Equation.DSMT4" ShapeID="_x0000_i1046" DrawAspect="Content" ObjectID="_1679222082" r:id="rId32"/>
              </w:object>
            </w:r>
            <w:r w:rsidRPr="006D54E3">
              <w:rPr>
                <w:rFonts w:asciiTheme="minorHAnsi" w:hAnsiTheme="minorHAnsi" w:cstheme="minorHAnsi"/>
              </w:rPr>
              <w:t>.</w:t>
            </w:r>
          </w:p>
          <w:p w14:paraId="50BC601B" w14:textId="6B541EA1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</w:tr>
      <w:tr w:rsidR="005540C2" w:rsidRPr="006D54E3" w14:paraId="10CDDAAE" w14:textId="77777777" w:rsidTr="00112524">
        <w:trPr>
          <w:trHeight w:val="864"/>
        </w:trPr>
        <w:tc>
          <w:tcPr>
            <w:tcW w:w="5040" w:type="dxa"/>
          </w:tcPr>
          <w:p w14:paraId="08AC8761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5DD239ED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</w:tcPr>
          <w:p w14:paraId="650520F2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</w:tr>
      <w:tr w:rsidR="005540C2" w:rsidRPr="006D54E3" w14:paraId="2AB570EB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6EDB24EE" w14:textId="77777777" w:rsidR="00BB5D5F" w:rsidRPr="006D54E3" w:rsidRDefault="005540C2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7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  <w:r w:rsidR="00BB5D5F" w:rsidRPr="006D54E3">
              <w:rPr>
                <w:rFonts w:asciiTheme="minorHAnsi" w:hAnsiTheme="minorHAnsi" w:cstheme="minorHAnsi"/>
                <w:b/>
              </w:rPr>
              <w:t xml:space="preserve"> </w:t>
            </w:r>
          </w:p>
          <w:p w14:paraId="0AA0B035" w14:textId="46A5FEFF" w:rsidR="005540C2" w:rsidRPr="006D54E3" w:rsidRDefault="006D54E3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5194A6A3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4EC99CB2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278D3E91" w14:textId="3A318D57" w:rsidR="005540C2" w:rsidRPr="006D54E3" w:rsidRDefault="005540C2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7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70A61BB6" w14:textId="19A9A3B1" w:rsidR="005540C2" w:rsidRPr="006D54E3" w:rsidRDefault="006D54E3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2F82098F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</w:tr>
      <w:tr w:rsidR="005540C2" w:rsidRPr="006D54E3" w14:paraId="56B89058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31F522BF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If 1 – </w:t>
            </w:r>
            <w:proofErr w:type="spellStart"/>
            <w:r w:rsidRPr="006D54E3">
              <w:rPr>
                <w:rFonts w:asciiTheme="minorHAnsi" w:hAnsiTheme="minorHAnsi" w:cstheme="minorHAnsi"/>
              </w:rPr>
              <w:t>i</w:t>
            </w:r>
            <w:proofErr w:type="spellEnd"/>
            <w:r w:rsidRPr="006D54E3">
              <w:rPr>
                <w:rFonts w:asciiTheme="minorHAnsi" w:hAnsiTheme="minorHAnsi" w:cstheme="minorHAnsi"/>
              </w:rPr>
              <w:t xml:space="preserve"> is one of the fourth roots of the complex number a + bi, then what is the value of</w:t>
            </w:r>
            <w:r w:rsidRPr="006D54E3">
              <w:rPr>
                <w:rFonts w:asciiTheme="minorHAnsi" w:hAnsiTheme="minorHAnsi" w:cstheme="minorHAnsi"/>
                <w:position w:val="-14"/>
              </w:rPr>
              <w:object w:dxaOrig="780" w:dyaOrig="440" w14:anchorId="74D88863">
                <v:shape id="_x0000_i1047" type="#_x0000_t75" style="width:39pt;height:21.75pt" o:ole="">
                  <v:imagedata r:id="rId30" o:title=""/>
                </v:shape>
                <o:OLEObject Type="Embed" ProgID="Equation.DSMT4" ShapeID="_x0000_i1047" DrawAspect="Content" ObjectID="_1679222083" r:id="rId33"/>
              </w:object>
            </w:r>
            <w:r w:rsidRPr="006D54E3">
              <w:rPr>
                <w:rFonts w:asciiTheme="minorHAnsi" w:hAnsiTheme="minorHAnsi" w:cstheme="minorHAnsi"/>
              </w:rPr>
              <w:t>.</w:t>
            </w:r>
          </w:p>
          <w:p w14:paraId="0DB9A32B" w14:textId="4CB93354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25B55A27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28AD4AD3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If 1 – </w:t>
            </w:r>
            <w:proofErr w:type="spellStart"/>
            <w:r w:rsidRPr="006D54E3">
              <w:rPr>
                <w:rFonts w:asciiTheme="minorHAnsi" w:hAnsiTheme="minorHAnsi" w:cstheme="minorHAnsi"/>
              </w:rPr>
              <w:t>i</w:t>
            </w:r>
            <w:proofErr w:type="spellEnd"/>
            <w:r w:rsidRPr="006D54E3">
              <w:rPr>
                <w:rFonts w:asciiTheme="minorHAnsi" w:hAnsiTheme="minorHAnsi" w:cstheme="minorHAnsi"/>
              </w:rPr>
              <w:t xml:space="preserve"> is one of the fourth roots of the complex number a + bi, then what is the value of</w:t>
            </w:r>
            <w:r w:rsidRPr="006D54E3">
              <w:rPr>
                <w:rFonts w:asciiTheme="minorHAnsi" w:hAnsiTheme="minorHAnsi" w:cstheme="minorHAnsi"/>
                <w:position w:val="-14"/>
              </w:rPr>
              <w:object w:dxaOrig="780" w:dyaOrig="440" w14:anchorId="1A682702">
                <v:shape id="_x0000_i1048" type="#_x0000_t75" style="width:39pt;height:21.75pt" o:ole="">
                  <v:imagedata r:id="rId30" o:title=""/>
                </v:shape>
                <o:OLEObject Type="Embed" ProgID="Equation.DSMT4" ShapeID="_x0000_i1048" DrawAspect="Content" ObjectID="_1679222084" r:id="rId34"/>
              </w:object>
            </w:r>
            <w:r w:rsidRPr="006D54E3">
              <w:rPr>
                <w:rFonts w:asciiTheme="minorHAnsi" w:hAnsiTheme="minorHAnsi" w:cstheme="minorHAnsi"/>
              </w:rPr>
              <w:t>.</w:t>
            </w:r>
          </w:p>
          <w:p w14:paraId="3950401E" w14:textId="2442B8B4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</w:tr>
      <w:tr w:rsidR="005540C2" w:rsidRPr="006D54E3" w14:paraId="3DA71A04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01866AD2" w14:textId="453507B5" w:rsidR="005540C2" w:rsidRPr="006D54E3" w:rsidRDefault="005540C2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lastRenderedPageBreak/>
              <w:t xml:space="preserve">#8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1CBCAE84" w14:textId="4C1D6BD1" w:rsidR="005540C2" w:rsidRPr="006D54E3" w:rsidRDefault="006D54E3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0D7FC896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7A3EDE2B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58DE1E9A" w14:textId="1AC06BAC" w:rsidR="005540C2" w:rsidRPr="006D54E3" w:rsidRDefault="005540C2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8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5C48EFA8" w14:textId="59F4A443" w:rsidR="005540C2" w:rsidRPr="006D54E3" w:rsidRDefault="006D54E3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751EE794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</w:tr>
      <w:tr w:rsidR="005540C2" w:rsidRPr="006D54E3" w14:paraId="6BE39088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097C5542" w14:textId="40F604B6" w:rsidR="004F55B5" w:rsidRPr="006D54E3" w:rsidRDefault="004F55B5" w:rsidP="004F55B5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The </w:t>
            </w:r>
            <w:r w:rsidR="00A20F86" w:rsidRPr="006D54E3">
              <w:rPr>
                <w:rFonts w:asciiTheme="minorHAnsi" w:hAnsiTheme="minorHAnsi" w:cstheme="minorHAnsi"/>
              </w:rPr>
              <w:t>legs</w:t>
            </w:r>
            <w:r w:rsidRPr="006D54E3">
              <w:rPr>
                <w:rFonts w:asciiTheme="minorHAnsi" w:hAnsiTheme="minorHAnsi" w:cstheme="minorHAnsi"/>
              </w:rPr>
              <w:t xml:space="preserve"> of a right triangle </w:t>
            </w:r>
            <w:r w:rsidR="00DF0C19" w:rsidRPr="006D54E3">
              <w:rPr>
                <w:rFonts w:asciiTheme="minorHAnsi" w:hAnsiTheme="minorHAnsi" w:cstheme="minorHAnsi"/>
              </w:rPr>
              <w:t>have length</w:t>
            </w:r>
            <w:r w:rsidRPr="006D54E3">
              <w:rPr>
                <w:rFonts w:asciiTheme="minorHAnsi" w:hAnsiTheme="minorHAnsi" w:cstheme="minorHAnsi"/>
              </w:rPr>
              <w:t xml:space="preserve"> </w:t>
            </w:r>
            <w:proofErr w:type="gramStart"/>
            <w:r w:rsidRPr="006D54E3">
              <w:rPr>
                <w:rFonts w:asciiTheme="minorHAnsi" w:hAnsiTheme="minorHAnsi" w:cstheme="minorHAnsi"/>
              </w:rPr>
              <w:t>a and</w:t>
            </w:r>
            <w:proofErr w:type="gramEnd"/>
            <w:r w:rsidRPr="006D54E3">
              <w:rPr>
                <w:rFonts w:asciiTheme="minorHAnsi" w:hAnsiTheme="minorHAnsi" w:cstheme="minorHAnsi"/>
              </w:rPr>
              <w:t xml:space="preserve"> b and the hypotenuse </w:t>
            </w:r>
            <w:r w:rsidR="00DF0C19" w:rsidRPr="006D54E3">
              <w:rPr>
                <w:rFonts w:asciiTheme="minorHAnsi" w:hAnsiTheme="minorHAnsi" w:cstheme="minorHAnsi"/>
              </w:rPr>
              <w:t>length</w:t>
            </w:r>
            <w:r w:rsidRPr="006D54E3">
              <w:rPr>
                <w:rFonts w:asciiTheme="minorHAnsi" w:hAnsiTheme="minorHAnsi" w:cstheme="minorHAnsi"/>
              </w:rPr>
              <w:t xml:space="preserve"> c. A perpendicular from the </w:t>
            </w:r>
            <w:r w:rsidR="00DF0C19" w:rsidRPr="006D54E3">
              <w:rPr>
                <w:rFonts w:asciiTheme="minorHAnsi" w:hAnsiTheme="minorHAnsi" w:cstheme="minorHAnsi"/>
              </w:rPr>
              <w:t>right-angle</w:t>
            </w:r>
            <w:r w:rsidR="00A20F86" w:rsidRPr="006D54E3">
              <w:rPr>
                <w:rFonts w:asciiTheme="minorHAnsi" w:hAnsiTheme="minorHAnsi" w:cstheme="minorHAnsi"/>
              </w:rPr>
              <w:t xml:space="preserve"> </w:t>
            </w:r>
            <w:r w:rsidRPr="006D54E3">
              <w:rPr>
                <w:rFonts w:asciiTheme="minorHAnsi" w:hAnsiTheme="minorHAnsi" w:cstheme="minorHAnsi"/>
              </w:rPr>
              <w:t>vertex divid</w:t>
            </w:r>
            <w:r w:rsidR="00A20F86" w:rsidRPr="006D54E3">
              <w:rPr>
                <w:rFonts w:asciiTheme="minorHAnsi" w:hAnsiTheme="minorHAnsi" w:cstheme="minorHAnsi"/>
              </w:rPr>
              <w:t>es</w:t>
            </w:r>
            <w:r w:rsidRPr="006D54E3">
              <w:rPr>
                <w:rFonts w:asciiTheme="minorHAnsi" w:hAnsiTheme="minorHAnsi" w:cstheme="minorHAnsi"/>
              </w:rPr>
              <w:t xml:space="preserve"> c into segments L and U, adjacent respectively to </w:t>
            </w:r>
            <w:proofErr w:type="gramStart"/>
            <w:r w:rsidRPr="006D54E3">
              <w:rPr>
                <w:rFonts w:asciiTheme="minorHAnsi" w:hAnsiTheme="minorHAnsi" w:cstheme="minorHAnsi"/>
              </w:rPr>
              <w:t>a and</w:t>
            </w:r>
            <w:proofErr w:type="gramEnd"/>
            <w:r w:rsidRPr="006D54E3">
              <w:rPr>
                <w:rFonts w:asciiTheme="minorHAnsi" w:hAnsiTheme="minorHAnsi" w:cstheme="minorHAnsi"/>
              </w:rPr>
              <w:t xml:space="preserve"> b. If </w:t>
            </w:r>
            <w:r w:rsidR="00DF0C19" w:rsidRPr="006D54E3">
              <w:rPr>
                <w:rFonts w:asciiTheme="minorHAnsi" w:hAnsiTheme="minorHAnsi" w:cstheme="minorHAnsi"/>
              </w:rPr>
              <w:t>a</w:t>
            </w:r>
            <w:proofErr w:type="gramStart"/>
            <w:r w:rsidR="00DF0C19" w:rsidRPr="006D54E3">
              <w:rPr>
                <w:rFonts w:asciiTheme="minorHAnsi" w:hAnsiTheme="minorHAnsi" w:cstheme="minorHAnsi"/>
              </w:rPr>
              <w:t>:b</w:t>
            </w:r>
            <w:proofErr w:type="gramEnd"/>
            <w:r w:rsidRPr="006D54E3">
              <w:rPr>
                <w:rFonts w:asciiTheme="minorHAnsi" w:hAnsiTheme="minorHAnsi" w:cstheme="minorHAnsi"/>
              </w:rPr>
              <w:t xml:space="preserve">=1:3, then </w:t>
            </w:r>
            <w:r w:rsidR="008B4A68" w:rsidRPr="006D54E3">
              <w:rPr>
                <w:rFonts w:asciiTheme="minorHAnsi" w:hAnsiTheme="minorHAnsi" w:cstheme="minorHAnsi"/>
                <w:position w:val="-24"/>
              </w:rPr>
              <w:object w:dxaOrig="300" w:dyaOrig="620" w14:anchorId="2A9F6BC4">
                <v:shape id="_x0000_i1049" type="#_x0000_t75" style="width:15pt;height:30.75pt" o:ole="">
                  <v:imagedata r:id="rId35" o:title=""/>
                </v:shape>
                <o:OLEObject Type="Embed" ProgID="Equation.DSMT4" ShapeID="_x0000_i1049" DrawAspect="Content" ObjectID="_1679222085" r:id="rId36"/>
              </w:object>
            </w:r>
            <w:r w:rsidRPr="006D54E3">
              <w:rPr>
                <w:rFonts w:asciiTheme="minorHAnsi" w:hAnsiTheme="minorHAnsi" w:cstheme="minorHAnsi"/>
              </w:rPr>
              <w:t xml:space="preserve"> is?</w:t>
            </w:r>
          </w:p>
          <w:p w14:paraId="4E9DF208" w14:textId="7E2917A0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1C5AE9EF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2A05D0D0" w14:textId="77777777" w:rsidR="008B4A68" w:rsidRPr="006D54E3" w:rsidRDefault="00DF0C19" w:rsidP="008B4A68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The legs of a right triangle have length </w:t>
            </w:r>
            <w:proofErr w:type="gramStart"/>
            <w:r w:rsidRPr="006D54E3">
              <w:rPr>
                <w:rFonts w:asciiTheme="minorHAnsi" w:hAnsiTheme="minorHAnsi" w:cstheme="minorHAnsi"/>
              </w:rPr>
              <w:t>a and</w:t>
            </w:r>
            <w:proofErr w:type="gramEnd"/>
            <w:r w:rsidRPr="006D54E3">
              <w:rPr>
                <w:rFonts w:asciiTheme="minorHAnsi" w:hAnsiTheme="minorHAnsi" w:cstheme="minorHAnsi"/>
              </w:rPr>
              <w:t xml:space="preserve"> b and the hypotenuse length c. A perpendicular from the right-angle vertex divides c into segments L and U, adjacent respectively to </w:t>
            </w:r>
            <w:proofErr w:type="gramStart"/>
            <w:r w:rsidRPr="006D54E3">
              <w:rPr>
                <w:rFonts w:asciiTheme="minorHAnsi" w:hAnsiTheme="minorHAnsi" w:cstheme="minorHAnsi"/>
              </w:rPr>
              <w:t>a and</w:t>
            </w:r>
            <w:proofErr w:type="gramEnd"/>
            <w:r w:rsidRPr="006D54E3">
              <w:rPr>
                <w:rFonts w:asciiTheme="minorHAnsi" w:hAnsiTheme="minorHAnsi" w:cstheme="minorHAnsi"/>
              </w:rPr>
              <w:t xml:space="preserve"> b. If a</w:t>
            </w:r>
            <w:proofErr w:type="gramStart"/>
            <w:r w:rsidRPr="006D54E3">
              <w:rPr>
                <w:rFonts w:asciiTheme="minorHAnsi" w:hAnsiTheme="minorHAnsi" w:cstheme="minorHAnsi"/>
              </w:rPr>
              <w:t>:b</w:t>
            </w:r>
            <w:proofErr w:type="gramEnd"/>
            <w:r w:rsidRPr="006D54E3">
              <w:rPr>
                <w:rFonts w:asciiTheme="minorHAnsi" w:hAnsiTheme="minorHAnsi" w:cstheme="minorHAnsi"/>
              </w:rPr>
              <w:t xml:space="preserve">=1:3, </w:t>
            </w:r>
            <w:r w:rsidR="008B4A68" w:rsidRPr="006D54E3">
              <w:rPr>
                <w:rFonts w:asciiTheme="minorHAnsi" w:hAnsiTheme="minorHAnsi" w:cstheme="minorHAnsi"/>
              </w:rPr>
              <w:t xml:space="preserve">then </w:t>
            </w:r>
            <w:r w:rsidR="008B4A68" w:rsidRPr="006D54E3">
              <w:rPr>
                <w:rFonts w:asciiTheme="minorHAnsi" w:hAnsiTheme="minorHAnsi" w:cstheme="minorHAnsi"/>
                <w:position w:val="-24"/>
              </w:rPr>
              <w:object w:dxaOrig="300" w:dyaOrig="620" w14:anchorId="3BE06169">
                <v:shape id="_x0000_i1050" type="#_x0000_t75" style="width:15pt;height:30.75pt" o:ole="">
                  <v:imagedata r:id="rId35" o:title=""/>
                </v:shape>
                <o:OLEObject Type="Embed" ProgID="Equation.DSMT4" ShapeID="_x0000_i1050" DrawAspect="Content" ObjectID="_1679222086" r:id="rId37"/>
              </w:object>
            </w:r>
            <w:r w:rsidR="008B4A68" w:rsidRPr="006D54E3">
              <w:rPr>
                <w:rFonts w:asciiTheme="minorHAnsi" w:hAnsiTheme="minorHAnsi" w:cstheme="minorHAnsi"/>
              </w:rPr>
              <w:t xml:space="preserve"> is?</w:t>
            </w:r>
          </w:p>
          <w:p w14:paraId="65377F44" w14:textId="00E71369" w:rsidR="00DF0C19" w:rsidRPr="006D54E3" w:rsidRDefault="00DF0C19" w:rsidP="00DF0C19">
            <w:pPr>
              <w:rPr>
                <w:rFonts w:asciiTheme="minorHAnsi" w:hAnsiTheme="minorHAnsi" w:cstheme="minorHAnsi"/>
              </w:rPr>
            </w:pPr>
          </w:p>
          <w:p w14:paraId="66CD452C" w14:textId="19EB2565" w:rsidR="005540C2" w:rsidRPr="006D54E3" w:rsidRDefault="005540C2" w:rsidP="00DF0C19">
            <w:pPr>
              <w:rPr>
                <w:rFonts w:asciiTheme="minorHAnsi" w:hAnsiTheme="minorHAnsi" w:cstheme="minorHAnsi"/>
              </w:rPr>
            </w:pPr>
          </w:p>
        </w:tc>
      </w:tr>
      <w:tr w:rsidR="005540C2" w:rsidRPr="006D54E3" w14:paraId="75D56060" w14:textId="77777777" w:rsidTr="00112524">
        <w:trPr>
          <w:trHeight w:val="864"/>
        </w:trPr>
        <w:tc>
          <w:tcPr>
            <w:tcW w:w="5040" w:type="dxa"/>
          </w:tcPr>
          <w:p w14:paraId="142CB2A9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11CEBD9C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</w:tcPr>
          <w:p w14:paraId="434CD6B3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</w:tr>
      <w:tr w:rsidR="005540C2" w:rsidRPr="006D54E3" w14:paraId="47F81EA7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7F343998" w14:textId="77777777" w:rsidR="00BB5D5F" w:rsidRPr="006D54E3" w:rsidRDefault="005540C2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8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  <w:r w:rsidR="00BB5D5F" w:rsidRPr="006D54E3">
              <w:rPr>
                <w:rFonts w:asciiTheme="minorHAnsi" w:hAnsiTheme="minorHAnsi" w:cstheme="minorHAnsi"/>
                <w:b/>
              </w:rPr>
              <w:t xml:space="preserve"> </w:t>
            </w:r>
          </w:p>
          <w:p w14:paraId="2D6B72A3" w14:textId="7187F857" w:rsidR="005540C2" w:rsidRPr="006D54E3" w:rsidRDefault="006D54E3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0E19A54B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08E6EC11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1DFAF609" w14:textId="45C521FE" w:rsidR="005540C2" w:rsidRPr="006D54E3" w:rsidRDefault="005540C2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8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3FBD710A" w14:textId="5A8F64E2" w:rsidR="005540C2" w:rsidRPr="006D54E3" w:rsidRDefault="006D54E3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61A66832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</w:tr>
      <w:tr w:rsidR="005540C2" w:rsidRPr="006D54E3" w14:paraId="5817B1DF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485E8653" w14:textId="398A750D" w:rsidR="00427CDB" w:rsidRPr="006D54E3" w:rsidRDefault="00DF0C19" w:rsidP="00427CDB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The legs of a right triangle have length </w:t>
            </w:r>
            <w:proofErr w:type="gramStart"/>
            <w:r w:rsidRPr="006D54E3">
              <w:rPr>
                <w:rFonts w:asciiTheme="minorHAnsi" w:hAnsiTheme="minorHAnsi" w:cstheme="minorHAnsi"/>
              </w:rPr>
              <w:t>a and</w:t>
            </w:r>
            <w:proofErr w:type="gramEnd"/>
            <w:r w:rsidRPr="006D54E3">
              <w:rPr>
                <w:rFonts w:asciiTheme="minorHAnsi" w:hAnsiTheme="minorHAnsi" w:cstheme="minorHAnsi"/>
              </w:rPr>
              <w:t xml:space="preserve"> b and the hypotenuse length c. A perpendicular from the right-angle vertex divides c into segments L and U, adjacent respectively to </w:t>
            </w:r>
            <w:proofErr w:type="gramStart"/>
            <w:r w:rsidRPr="006D54E3">
              <w:rPr>
                <w:rFonts w:asciiTheme="minorHAnsi" w:hAnsiTheme="minorHAnsi" w:cstheme="minorHAnsi"/>
              </w:rPr>
              <w:t>a and</w:t>
            </w:r>
            <w:proofErr w:type="gramEnd"/>
            <w:r w:rsidRPr="006D54E3">
              <w:rPr>
                <w:rFonts w:asciiTheme="minorHAnsi" w:hAnsiTheme="minorHAnsi" w:cstheme="minorHAnsi"/>
              </w:rPr>
              <w:t xml:space="preserve"> b. If a</w:t>
            </w:r>
            <w:proofErr w:type="gramStart"/>
            <w:r w:rsidRPr="006D54E3">
              <w:rPr>
                <w:rFonts w:asciiTheme="minorHAnsi" w:hAnsiTheme="minorHAnsi" w:cstheme="minorHAnsi"/>
              </w:rPr>
              <w:t>:b</w:t>
            </w:r>
            <w:proofErr w:type="gramEnd"/>
            <w:r w:rsidRPr="006D54E3">
              <w:rPr>
                <w:rFonts w:asciiTheme="minorHAnsi" w:hAnsiTheme="minorHAnsi" w:cstheme="minorHAnsi"/>
              </w:rPr>
              <w:t>=1:3,</w:t>
            </w:r>
            <w:r w:rsidR="00427CDB" w:rsidRPr="006D54E3">
              <w:rPr>
                <w:rFonts w:asciiTheme="minorHAnsi" w:hAnsiTheme="minorHAnsi" w:cstheme="minorHAnsi"/>
              </w:rPr>
              <w:t xml:space="preserve"> then </w:t>
            </w:r>
            <w:r w:rsidR="00427CDB" w:rsidRPr="006D54E3">
              <w:rPr>
                <w:rFonts w:asciiTheme="minorHAnsi" w:hAnsiTheme="minorHAnsi" w:cstheme="minorHAnsi"/>
                <w:position w:val="-24"/>
              </w:rPr>
              <w:object w:dxaOrig="300" w:dyaOrig="620" w14:anchorId="6A9DF21F">
                <v:shape id="_x0000_i1051" type="#_x0000_t75" style="width:15pt;height:30.75pt" o:ole="">
                  <v:imagedata r:id="rId35" o:title=""/>
                </v:shape>
                <o:OLEObject Type="Embed" ProgID="Equation.DSMT4" ShapeID="_x0000_i1051" DrawAspect="Content" ObjectID="_1679222087" r:id="rId38"/>
              </w:object>
            </w:r>
            <w:r w:rsidR="00427CDB" w:rsidRPr="006D54E3">
              <w:rPr>
                <w:rFonts w:asciiTheme="minorHAnsi" w:hAnsiTheme="minorHAnsi" w:cstheme="minorHAnsi"/>
              </w:rPr>
              <w:t xml:space="preserve"> is?</w:t>
            </w:r>
          </w:p>
          <w:p w14:paraId="1D1A4C6A" w14:textId="21DB06BB" w:rsidR="00DF0C19" w:rsidRPr="006D54E3" w:rsidRDefault="00DF0C19" w:rsidP="00DF0C19">
            <w:pPr>
              <w:rPr>
                <w:rFonts w:asciiTheme="minorHAnsi" w:hAnsiTheme="minorHAnsi" w:cstheme="minorHAnsi"/>
              </w:rPr>
            </w:pPr>
          </w:p>
          <w:p w14:paraId="14BCDA5E" w14:textId="6D0640B9" w:rsidR="005540C2" w:rsidRPr="006D54E3" w:rsidRDefault="005540C2" w:rsidP="00DF0C19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2C11F8A1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1F4D1BD5" w14:textId="77777777" w:rsidR="00427CDB" w:rsidRPr="006D54E3" w:rsidRDefault="00DF0C19" w:rsidP="00427CDB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The legs of a right triangle have length </w:t>
            </w:r>
            <w:proofErr w:type="gramStart"/>
            <w:r w:rsidRPr="006D54E3">
              <w:rPr>
                <w:rFonts w:asciiTheme="minorHAnsi" w:hAnsiTheme="minorHAnsi" w:cstheme="minorHAnsi"/>
              </w:rPr>
              <w:t>a and</w:t>
            </w:r>
            <w:proofErr w:type="gramEnd"/>
            <w:r w:rsidRPr="006D54E3">
              <w:rPr>
                <w:rFonts w:asciiTheme="minorHAnsi" w:hAnsiTheme="minorHAnsi" w:cstheme="minorHAnsi"/>
              </w:rPr>
              <w:t xml:space="preserve"> b and the hypotenuse length c. A perpendicular from the right-angle vertex divides c into segments L and U, adjacent respectively to </w:t>
            </w:r>
            <w:proofErr w:type="gramStart"/>
            <w:r w:rsidRPr="006D54E3">
              <w:rPr>
                <w:rFonts w:asciiTheme="minorHAnsi" w:hAnsiTheme="minorHAnsi" w:cstheme="minorHAnsi"/>
              </w:rPr>
              <w:t>a and</w:t>
            </w:r>
            <w:proofErr w:type="gramEnd"/>
            <w:r w:rsidRPr="006D54E3">
              <w:rPr>
                <w:rFonts w:asciiTheme="minorHAnsi" w:hAnsiTheme="minorHAnsi" w:cstheme="minorHAnsi"/>
              </w:rPr>
              <w:t xml:space="preserve"> b. If a</w:t>
            </w:r>
            <w:proofErr w:type="gramStart"/>
            <w:r w:rsidRPr="006D54E3">
              <w:rPr>
                <w:rFonts w:asciiTheme="minorHAnsi" w:hAnsiTheme="minorHAnsi" w:cstheme="minorHAnsi"/>
              </w:rPr>
              <w:t>:b</w:t>
            </w:r>
            <w:proofErr w:type="gramEnd"/>
            <w:r w:rsidRPr="006D54E3">
              <w:rPr>
                <w:rFonts w:asciiTheme="minorHAnsi" w:hAnsiTheme="minorHAnsi" w:cstheme="minorHAnsi"/>
              </w:rPr>
              <w:t xml:space="preserve">=1:3, </w:t>
            </w:r>
            <w:r w:rsidR="00427CDB" w:rsidRPr="006D54E3">
              <w:rPr>
                <w:rFonts w:asciiTheme="minorHAnsi" w:hAnsiTheme="minorHAnsi" w:cstheme="minorHAnsi"/>
              </w:rPr>
              <w:t xml:space="preserve">then </w:t>
            </w:r>
            <w:r w:rsidR="00427CDB" w:rsidRPr="006D54E3">
              <w:rPr>
                <w:rFonts w:asciiTheme="minorHAnsi" w:hAnsiTheme="minorHAnsi" w:cstheme="minorHAnsi"/>
                <w:position w:val="-24"/>
              </w:rPr>
              <w:object w:dxaOrig="300" w:dyaOrig="620" w14:anchorId="1A21D74B">
                <v:shape id="_x0000_i1052" type="#_x0000_t75" style="width:15pt;height:30.75pt" o:ole="">
                  <v:imagedata r:id="rId35" o:title=""/>
                </v:shape>
                <o:OLEObject Type="Embed" ProgID="Equation.DSMT4" ShapeID="_x0000_i1052" DrawAspect="Content" ObjectID="_1679222088" r:id="rId39"/>
              </w:object>
            </w:r>
            <w:r w:rsidR="00427CDB" w:rsidRPr="006D54E3">
              <w:rPr>
                <w:rFonts w:asciiTheme="minorHAnsi" w:hAnsiTheme="minorHAnsi" w:cstheme="minorHAnsi"/>
              </w:rPr>
              <w:t xml:space="preserve"> is?</w:t>
            </w:r>
          </w:p>
          <w:p w14:paraId="14F249E3" w14:textId="4A0AC484" w:rsidR="00DF0C19" w:rsidRPr="006D54E3" w:rsidRDefault="00DF0C19" w:rsidP="00DF0C19">
            <w:pPr>
              <w:rPr>
                <w:rFonts w:asciiTheme="minorHAnsi" w:hAnsiTheme="minorHAnsi" w:cstheme="minorHAnsi"/>
              </w:rPr>
            </w:pPr>
          </w:p>
          <w:p w14:paraId="487BFFF8" w14:textId="23EDD96B" w:rsidR="005540C2" w:rsidRPr="006D54E3" w:rsidRDefault="005540C2" w:rsidP="00DF0C19">
            <w:pPr>
              <w:rPr>
                <w:rFonts w:asciiTheme="minorHAnsi" w:hAnsiTheme="minorHAnsi" w:cstheme="minorHAnsi"/>
              </w:rPr>
            </w:pPr>
          </w:p>
        </w:tc>
      </w:tr>
      <w:tr w:rsidR="005540C2" w:rsidRPr="006D54E3" w14:paraId="28D67738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200F9D9E" w14:textId="78EC322C" w:rsidR="005540C2" w:rsidRPr="006D54E3" w:rsidRDefault="005540C2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lastRenderedPageBreak/>
              <w:t xml:space="preserve">#9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121E7591" w14:textId="01C4DFCC" w:rsidR="005540C2" w:rsidRPr="006D54E3" w:rsidRDefault="006D54E3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3590F3DF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14E894B2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399D2C9B" w14:textId="7A6A39D2" w:rsidR="005540C2" w:rsidRPr="006D54E3" w:rsidRDefault="005540C2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9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5DC51C22" w14:textId="05BF381B" w:rsidR="005540C2" w:rsidRPr="006D54E3" w:rsidRDefault="006D54E3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6DD53EC8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</w:tr>
      <w:tr w:rsidR="005540C2" w:rsidRPr="006D54E3" w14:paraId="6645DEE1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75A75DE8" w14:textId="52E602E9" w:rsidR="00A20F86" w:rsidRPr="006D54E3" w:rsidRDefault="00A20F86" w:rsidP="00A20F86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 xml:space="preserve">The line segment joining the midpoints of the diagonals of a trapezoid has length </w:t>
            </w:r>
            <w:r w:rsidR="00A56CFE" w:rsidRPr="006D54E3">
              <w:rPr>
                <w:rFonts w:asciiTheme="minorHAnsi" w:hAnsiTheme="minorHAnsi" w:cstheme="minorHAnsi"/>
              </w:rPr>
              <w:t>8</w:t>
            </w:r>
            <w:r w:rsidRPr="006D54E3">
              <w:rPr>
                <w:rFonts w:asciiTheme="minorHAnsi" w:hAnsiTheme="minorHAnsi" w:cstheme="minorHAnsi"/>
              </w:rPr>
              <w:t>. If the longer base is 9</w:t>
            </w:r>
            <w:r w:rsidR="00A56CFE" w:rsidRPr="006D54E3">
              <w:rPr>
                <w:rFonts w:asciiTheme="minorHAnsi" w:hAnsiTheme="minorHAnsi" w:cstheme="minorHAnsi"/>
              </w:rPr>
              <w:t>2</w:t>
            </w:r>
            <w:r w:rsidRPr="006D54E3">
              <w:rPr>
                <w:rFonts w:asciiTheme="minorHAnsi" w:hAnsiTheme="minorHAnsi" w:cstheme="minorHAnsi"/>
              </w:rPr>
              <w:t>, what is the length of the shorter base?</w:t>
            </w:r>
          </w:p>
          <w:p w14:paraId="43FF42A2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32AC0B1B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6892E3BF" w14:textId="1F30F203" w:rsidR="00A56CFE" w:rsidRPr="006D54E3" w:rsidRDefault="00A56CFE" w:rsidP="00A56CFE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>The line segment joining the midpoints of the diago</w:t>
            </w:r>
            <w:r w:rsidR="00BA0002" w:rsidRPr="006D54E3">
              <w:rPr>
                <w:rFonts w:asciiTheme="minorHAnsi" w:hAnsiTheme="minorHAnsi" w:cstheme="minorHAnsi"/>
              </w:rPr>
              <w:t>nals of a trapezoid has length 8</w:t>
            </w:r>
            <w:r w:rsidRPr="006D54E3">
              <w:rPr>
                <w:rFonts w:asciiTheme="minorHAnsi" w:hAnsiTheme="minorHAnsi" w:cstheme="minorHAnsi"/>
              </w:rPr>
              <w:t>. If the longer base is 92, what is the length of the shorter base?</w:t>
            </w:r>
          </w:p>
          <w:p w14:paraId="74832596" w14:textId="77777777" w:rsidR="005540C2" w:rsidRPr="006D54E3" w:rsidRDefault="005540C2" w:rsidP="00B004B6">
            <w:pPr>
              <w:rPr>
                <w:rFonts w:asciiTheme="minorHAnsi" w:hAnsiTheme="minorHAnsi" w:cstheme="minorHAnsi"/>
              </w:rPr>
            </w:pPr>
          </w:p>
        </w:tc>
      </w:tr>
      <w:tr w:rsidR="005540C2" w:rsidRPr="006D54E3" w14:paraId="530E7CFE" w14:textId="77777777" w:rsidTr="00112524">
        <w:trPr>
          <w:trHeight w:val="864"/>
        </w:trPr>
        <w:tc>
          <w:tcPr>
            <w:tcW w:w="5040" w:type="dxa"/>
          </w:tcPr>
          <w:p w14:paraId="21845374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6C824A53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</w:tcPr>
          <w:p w14:paraId="5D6A5367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</w:tr>
      <w:tr w:rsidR="005540C2" w:rsidRPr="006D54E3" w14:paraId="3710757E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25963C1F" w14:textId="77777777" w:rsidR="00BB5D5F" w:rsidRPr="006D54E3" w:rsidRDefault="005540C2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9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7B0BBC1B" w14:textId="659A4AD3" w:rsidR="005540C2" w:rsidRPr="006D54E3" w:rsidRDefault="006D54E3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0C3C3F70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7E5A6741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6D3811F6" w14:textId="05979E62" w:rsidR="005540C2" w:rsidRPr="006D54E3" w:rsidRDefault="005540C2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9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1B15F332" w14:textId="7D1634D1" w:rsidR="005540C2" w:rsidRPr="006D54E3" w:rsidRDefault="006D54E3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341F7D23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</w:tr>
      <w:tr w:rsidR="005540C2" w:rsidRPr="006D54E3" w14:paraId="046C3640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77F82E60" w14:textId="71223055" w:rsidR="00A56CFE" w:rsidRPr="006D54E3" w:rsidRDefault="00A56CFE" w:rsidP="00A56CFE">
            <w:pPr>
              <w:rPr>
                <w:rFonts w:asciiTheme="minorHAnsi" w:hAnsiTheme="minorHAnsi" w:cstheme="minorHAnsi"/>
              </w:rPr>
            </w:pPr>
            <w:bookmarkStart w:id="1" w:name="_Hlk5037732"/>
            <w:r w:rsidRPr="006D54E3">
              <w:rPr>
                <w:rFonts w:asciiTheme="minorHAnsi" w:hAnsiTheme="minorHAnsi" w:cstheme="minorHAnsi"/>
              </w:rPr>
              <w:t>The line segment joining the midpoints of the diagonals of a trapezoid has length 8. If the longer base is 92, what is the length of the shorter base?</w:t>
            </w:r>
          </w:p>
          <w:p w14:paraId="561982F8" w14:textId="77777777" w:rsidR="005540C2" w:rsidRPr="006D54E3" w:rsidRDefault="005540C2" w:rsidP="00A56CFE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2BC242BB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07180826" w14:textId="47FD841B" w:rsidR="00A56CFE" w:rsidRPr="006D54E3" w:rsidRDefault="00A56CFE" w:rsidP="00A56CFE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>The line segment joining the midpoints of the diagonals of a trapezoid has length 8. If the longer base is 92, what is the length of the shorter base?</w:t>
            </w:r>
          </w:p>
          <w:p w14:paraId="0AFC1988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</w:tr>
      <w:bookmarkEnd w:id="1"/>
      <w:tr w:rsidR="005540C2" w:rsidRPr="006D54E3" w14:paraId="1AD9E834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4669DF6F" w14:textId="39EA3B80" w:rsidR="005540C2" w:rsidRPr="006D54E3" w:rsidRDefault="005540C2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lastRenderedPageBreak/>
              <w:t xml:space="preserve">#10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66AD8947" w14:textId="72DFFC1D" w:rsidR="005540C2" w:rsidRPr="006D54E3" w:rsidRDefault="006D54E3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2A784E79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64673E17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67C5D2CB" w14:textId="20225046" w:rsidR="005540C2" w:rsidRPr="006D54E3" w:rsidRDefault="005540C2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10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2B3498CE" w14:textId="16EA92EC" w:rsidR="005540C2" w:rsidRPr="006D54E3" w:rsidRDefault="006D54E3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1BD6CF42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</w:tr>
      <w:tr w:rsidR="005540C2" w:rsidRPr="006D54E3" w14:paraId="3D080AE5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4EA7DB33" w14:textId="77777777" w:rsidR="00DF0C19" w:rsidRPr="006D54E3" w:rsidRDefault="00DF0C19" w:rsidP="00DF0C19">
            <w:pPr>
              <w:rPr>
                <w:rFonts w:asciiTheme="minorHAnsi" w:hAnsiTheme="minorHAnsi" w:cstheme="minorHAnsi"/>
              </w:rPr>
            </w:pPr>
            <w:bookmarkStart w:id="2" w:name="_Hlk5038525"/>
            <w:r w:rsidRPr="006D54E3">
              <w:rPr>
                <w:rFonts w:asciiTheme="minorHAnsi" w:hAnsiTheme="minorHAnsi" w:cstheme="minorHAnsi"/>
              </w:rPr>
              <w:t>Mr. Lu's pet ant is on the parabola</w:t>
            </w:r>
            <w:r w:rsidRPr="006D54E3">
              <w:rPr>
                <w:rFonts w:asciiTheme="minorHAnsi" w:hAnsiTheme="minorHAnsi" w:cstheme="minorHAnsi"/>
                <w:position w:val="-10"/>
              </w:rPr>
              <w:object w:dxaOrig="1340" w:dyaOrig="360" w14:anchorId="5EFA980C">
                <v:shape id="_x0000_i1053" type="#_x0000_t75" style="width:67.5pt;height:18pt" o:ole="">
                  <v:imagedata r:id="rId40" o:title=""/>
                </v:shape>
                <o:OLEObject Type="Embed" ProgID="Equation.DSMT4" ShapeID="_x0000_i1053" DrawAspect="Content" ObjectID="_1679222089" r:id="rId41"/>
              </w:object>
            </w:r>
            <w:r w:rsidRPr="006D54E3">
              <w:rPr>
                <w:rFonts w:asciiTheme="minorHAnsi" w:hAnsiTheme="minorHAnsi" w:cstheme="minorHAnsi"/>
              </w:rPr>
              <w:t>at point L whose ordinate is 6. The ant crawls along the parabola until it reaches the nearest point U whose ordinate is -6. The positive difference between the abscissas for L and U is?</w:t>
            </w:r>
          </w:p>
          <w:bookmarkEnd w:id="2"/>
          <w:p w14:paraId="090A5C8D" w14:textId="77777777" w:rsidR="005540C2" w:rsidRPr="006D54E3" w:rsidRDefault="005540C2" w:rsidP="00DF0C19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6D8D305D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12BA1E4B" w14:textId="77777777" w:rsidR="00DF0C19" w:rsidRPr="006D54E3" w:rsidRDefault="00DF0C19" w:rsidP="00DF0C19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>Mr. Lu's pet ant is on the parabola</w:t>
            </w:r>
            <w:r w:rsidRPr="006D54E3">
              <w:rPr>
                <w:rFonts w:asciiTheme="minorHAnsi" w:hAnsiTheme="minorHAnsi" w:cstheme="minorHAnsi"/>
                <w:position w:val="-10"/>
              </w:rPr>
              <w:object w:dxaOrig="1340" w:dyaOrig="360" w14:anchorId="18912160">
                <v:shape id="_x0000_i1054" type="#_x0000_t75" style="width:67.5pt;height:18pt" o:ole="">
                  <v:imagedata r:id="rId40" o:title=""/>
                </v:shape>
                <o:OLEObject Type="Embed" ProgID="Equation.DSMT4" ShapeID="_x0000_i1054" DrawAspect="Content" ObjectID="_1679222090" r:id="rId42"/>
              </w:object>
            </w:r>
            <w:r w:rsidRPr="006D54E3">
              <w:rPr>
                <w:rFonts w:asciiTheme="minorHAnsi" w:hAnsiTheme="minorHAnsi" w:cstheme="minorHAnsi"/>
              </w:rPr>
              <w:t>at point L whose ordinate is 6. The ant crawls along the parabola until it reaches the nearest point U whose ordinate is -6. The positive difference between the abscissas for L and U is?</w:t>
            </w:r>
          </w:p>
          <w:p w14:paraId="7F175440" w14:textId="77777777" w:rsidR="005540C2" w:rsidRPr="006D54E3" w:rsidRDefault="005540C2" w:rsidP="00DF0C19">
            <w:pPr>
              <w:rPr>
                <w:rFonts w:asciiTheme="minorHAnsi" w:hAnsiTheme="minorHAnsi" w:cstheme="minorHAnsi"/>
              </w:rPr>
            </w:pPr>
          </w:p>
        </w:tc>
      </w:tr>
      <w:tr w:rsidR="005540C2" w:rsidRPr="006D54E3" w14:paraId="0D42D801" w14:textId="77777777" w:rsidTr="00112524">
        <w:trPr>
          <w:trHeight w:val="864"/>
        </w:trPr>
        <w:tc>
          <w:tcPr>
            <w:tcW w:w="5040" w:type="dxa"/>
          </w:tcPr>
          <w:p w14:paraId="7896BF8A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4A3F14DB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</w:tcPr>
          <w:p w14:paraId="710FFBFC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</w:tr>
      <w:tr w:rsidR="005540C2" w:rsidRPr="006D54E3" w14:paraId="034A5333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6FB3592C" w14:textId="77777777" w:rsidR="00BB5D5F" w:rsidRPr="006D54E3" w:rsidRDefault="005540C2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10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  <w:r w:rsidR="00BB5D5F" w:rsidRPr="006D54E3">
              <w:rPr>
                <w:rFonts w:asciiTheme="minorHAnsi" w:hAnsiTheme="minorHAnsi" w:cstheme="minorHAnsi"/>
                <w:b/>
              </w:rPr>
              <w:t xml:space="preserve"> </w:t>
            </w:r>
          </w:p>
          <w:p w14:paraId="41B0FA66" w14:textId="3C3DA7CB" w:rsidR="005540C2" w:rsidRPr="006D54E3" w:rsidRDefault="006D54E3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3D82F4BF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63F4071F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23C211E5" w14:textId="08CACC5B" w:rsidR="005540C2" w:rsidRPr="006D54E3" w:rsidRDefault="005540C2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 xml:space="preserve">#10 </w:t>
            </w:r>
            <w:r w:rsidR="001D4D3D" w:rsidRPr="006D54E3">
              <w:rPr>
                <w:rFonts w:asciiTheme="minorHAnsi" w:hAnsiTheme="minorHAnsi" w:cstheme="minorHAnsi"/>
                <w:b/>
              </w:rPr>
              <w:t>Theta</w:t>
            </w:r>
            <w:r w:rsidRPr="006D54E3">
              <w:rPr>
                <w:rFonts w:asciiTheme="minorHAnsi" w:hAnsiTheme="minorHAnsi" w:cstheme="minorHAnsi"/>
                <w:b/>
              </w:rPr>
              <w:t xml:space="preserve"> Ciphering</w:t>
            </w:r>
          </w:p>
          <w:p w14:paraId="67354BAA" w14:textId="4E1A6FB1" w:rsidR="005540C2" w:rsidRPr="006D54E3" w:rsidRDefault="006D54E3" w:rsidP="005540C2">
            <w:pPr>
              <w:rPr>
                <w:rFonts w:asciiTheme="minorHAnsi" w:hAnsiTheme="minorHAnsi" w:cstheme="minorHAnsi"/>
                <w:b/>
              </w:rPr>
            </w:pPr>
            <w:r w:rsidRPr="006D54E3">
              <w:rPr>
                <w:rFonts w:asciiTheme="minorHAnsi" w:hAnsiTheme="minorHAnsi" w:cstheme="minorHAnsi"/>
                <w:b/>
              </w:rPr>
              <w:t>FAMAT State Convention 2021</w:t>
            </w:r>
          </w:p>
          <w:p w14:paraId="02A4B1EC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</w:tr>
      <w:tr w:rsidR="005540C2" w:rsidRPr="006D54E3" w14:paraId="419FAE99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00859494" w14:textId="77777777" w:rsidR="00DF0C19" w:rsidRPr="006D54E3" w:rsidRDefault="00DF0C19" w:rsidP="00DF0C19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>Mr. Lu's pet ant is on the parabola</w:t>
            </w:r>
            <w:r w:rsidRPr="006D54E3">
              <w:rPr>
                <w:rFonts w:asciiTheme="minorHAnsi" w:hAnsiTheme="minorHAnsi" w:cstheme="minorHAnsi"/>
                <w:position w:val="-10"/>
              </w:rPr>
              <w:object w:dxaOrig="1340" w:dyaOrig="360" w14:anchorId="0928E27D">
                <v:shape id="_x0000_i1055" type="#_x0000_t75" style="width:67.5pt;height:18pt" o:ole="">
                  <v:imagedata r:id="rId40" o:title=""/>
                </v:shape>
                <o:OLEObject Type="Embed" ProgID="Equation.DSMT4" ShapeID="_x0000_i1055" DrawAspect="Content" ObjectID="_1679222091" r:id="rId43"/>
              </w:object>
            </w:r>
            <w:r w:rsidRPr="006D54E3">
              <w:rPr>
                <w:rFonts w:asciiTheme="minorHAnsi" w:hAnsiTheme="minorHAnsi" w:cstheme="minorHAnsi"/>
              </w:rPr>
              <w:t>at point L whose ordinate is 6. The ant crawls along the parabola until it reaches the nearest point U whose ordinate is -6. The positive difference between the abscissas for L and U is?</w:t>
            </w:r>
          </w:p>
          <w:p w14:paraId="58A1AC58" w14:textId="77777777" w:rsidR="005540C2" w:rsidRPr="006D54E3" w:rsidRDefault="005540C2" w:rsidP="00DF0C19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720" w:type="dxa"/>
          </w:tcPr>
          <w:p w14:paraId="4D5D7F23" w14:textId="77777777" w:rsidR="005540C2" w:rsidRPr="006D54E3" w:rsidRDefault="005540C2" w:rsidP="005540C2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1802250D" w14:textId="77777777" w:rsidR="00DF0C19" w:rsidRPr="006D54E3" w:rsidRDefault="00DF0C19" w:rsidP="00DF0C19">
            <w:pPr>
              <w:rPr>
                <w:rFonts w:asciiTheme="minorHAnsi" w:hAnsiTheme="minorHAnsi" w:cstheme="minorHAnsi"/>
              </w:rPr>
            </w:pPr>
            <w:r w:rsidRPr="006D54E3">
              <w:rPr>
                <w:rFonts w:asciiTheme="minorHAnsi" w:hAnsiTheme="minorHAnsi" w:cstheme="minorHAnsi"/>
              </w:rPr>
              <w:t>Mr. Lu's pet ant is on the parabola</w:t>
            </w:r>
            <w:r w:rsidRPr="006D54E3">
              <w:rPr>
                <w:rFonts w:asciiTheme="minorHAnsi" w:hAnsiTheme="minorHAnsi" w:cstheme="minorHAnsi"/>
                <w:position w:val="-10"/>
              </w:rPr>
              <w:object w:dxaOrig="1340" w:dyaOrig="360" w14:anchorId="1FA1A9F7">
                <v:shape id="_x0000_i1056" type="#_x0000_t75" style="width:67.5pt;height:18pt" o:ole="">
                  <v:imagedata r:id="rId40" o:title=""/>
                </v:shape>
                <o:OLEObject Type="Embed" ProgID="Equation.DSMT4" ShapeID="_x0000_i1056" DrawAspect="Content" ObjectID="_1679222092" r:id="rId44"/>
              </w:object>
            </w:r>
            <w:r w:rsidRPr="006D54E3">
              <w:rPr>
                <w:rFonts w:asciiTheme="minorHAnsi" w:hAnsiTheme="minorHAnsi" w:cstheme="minorHAnsi"/>
              </w:rPr>
              <w:t>at point L whose ordinate is 6. The ant crawls along the parabola until it reaches the nearest point U whose ordinate is -6. The positive difference between the abscissas for L and U is?</w:t>
            </w:r>
          </w:p>
          <w:p w14:paraId="2A029F22" w14:textId="77777777" w:rsidR="005540C2" w:rsidRPr="006D54E3" w:rsidRDefault="005540C2" w:rsidP="00DF0C19">
            <w:pPr>
              <w:rPr>
                <w:rFonts w:asciiTheme="minorHAnsi" w:hAnsiTheme="minorHAnsi" w:cstheme="minorHAnsi"/>
              </w:rPr>
            </w:pPr>
          </w:p>
        </w:tc>
      </w:tr>
    </w:tbl>
    <w:p w14:paraId="194A7554" w14:textId="77777777" w:rsidR="00C66C7B" w:rsidRPr="006D54E3" w:rsidRDefault="00C66C7B" w:rsidP="00F96C68">
      <w:pPr>
        <w:rPr>
          <w:rFonts w:asciiTheme="minorHAnsi" w:hAnsiTheme="minorHAnsi" w:cstheme="minorHAnsi"/>
        </w:rPr>
      </w:pPr>
    </w:p>
    <w:sectPr w:rsidR="00C66C7B" w:rsidRPr="006D54E3" w:rsidSect="00910D5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910D51"/>
    <w:rsid w:val="000166E6"/>
    <w:rsid w:val="000B22AD"/>
    <w:rsid w:val="00112524"/>
    <w:rsid w:val="001145B3"/>
    <w:rsid w:val="00116AD8"/>
    <w:rsid w:val="00165A2A"/>
    <w:rsid w:val="001B24A9"/>
    <w:rsid w:val="001C043A"/>
    <w:rsid w:val="001C63DF"/>
    <w:rsid w:val="001D196C"/>
    <w:rsid w:val="001D4D3D"/>
    <w:rsid w:val="001E56F0"/>
    <w:rsid w:val="001F0A1B"/>
    <w:rsid w:val="002129DA"/>
    <w:rsid w:val="00231BAA"/>
    <w:rsid w:val="00243830"/>
    <w:rsid w:val="00296C30"/>
    <w:rsid w:val="002B2553"/>
    <w:rsid w:val="002B5D80"/>
    <w:rsid w:val="002F0BCA"/>
    <w:rsid w:val="00367584"/>
    <w:rsid w:val="0037464E"/>
    <w:rsid w:val="00377F7A"/>
    <w:rsid w:val="00394079"/>
    <w:rsid w:val="003A4534"/>
    <w:rsid w:val="003A59DF"/>
    <w:rsid w:val="004123D4"/>
    <w:rsid w:val="00425B1D"/>
    <w:rsid w:val="00427CDB"/>
    <w:rsid w:val="004471C5"/>
    <w:rsid w:val="00483D4C"/>
    <w:rsid w:val="004B6C46"/>
    <w:rsid w:val="004E54CF"/>
    <w:rsid w:val="004F30D6"/>
    <w:rsid w:val="004F55B5"/>
    <w:rsid w:val="00530ECB"/>
    <w:rsid w:val="005540C2"/>
    <w:rsid w:val="005619B3"/>
    <w:rsid w:val="00563E7A"/>
    <w:rsid w:val="006D54E3"/>
    <w:rsid w:val="006D7CB4"/>
    <w:rsid w:val="006F0B9C"/>
    <w:rsid w:val="007019F8"/>
    <w:rsid w:val="007273CA"/>
    <w:rsid w:val="007A74CE"/>
    <w:rsid w:val="007B25E1"/>
    <w:rsid w:val="007C63F9"/>
    <w:rsid w:val="00806EE7"/>
    <w:rsid w:val="00814AA4"/>
    <w:rsid w:val="008269B8"/>
    <w:rsid w:val="00856C91"/>
    <w:rsid w:val="00893178"/>
    <w:rsid w:val="00894D9E"/>
    <w:rsid w:val="008B4A68"/>
    <w:rsid w:val="008D5E11"/>
    <w:rsid w:val="00907B7A"/>
    <w:rsid w:val="00910D51"/>
    <w:rsid w:val="00946AD7"/>
    <w:rsid w:val="009C198D"/>
    <w:rsid w:val="009D7850"/>
    <w:rsid w:val="009E17A4"/>
    <w:rsid w:val="00A06338"/>
    <w:rsid w:val="00A20F86"/>
    <w:rsid w:val="00A56CFE"/>
    <w:rsid w:val="00A64185"/>
    <w:rsid w:val="00A651B5"/>
    <w:rsid w:val="00A7324C"/>
    <w:rsid w:val="00AF1752"/>
    <w:rsid w:val="00B004B6"/>
    <w:rsid w:val="00B048D9"/>
    <w:rsid w:val="00B063B7"/>
    <w:rsid w:val="00B65BEE"/>
    <w:rsid w:val="00BA0002"/>
    <w:rsid w:val="00BB5D5F"/>
    <w:rsid w:val="00BF2C5D"/>
    <w:rsid w:val="00BF639A"/>
    <w:rsid w:val="00C16FC1"/>
    <w:rsid w:val="00C26877"/>
    <w:rsid w:val="00C34B56"/>
    <w:rsid w:val="00C66C7B"/>
    <w:rsid w:val="00C97DB1"/>
    <w:rsid w:val="00CA4AB0"/>
    <w:rsid w:val="00D26F35"/>
    <w:rsid w:val="00D52126"/>
    <w:rsid w:val="00D55678"/>
    <w:rsid w:val="00D610F1"/>
    <w:rsid w:val="00DB3773"/>
    <w:rsid w:val="00DC4380"/>
    <w:rsid w:val="00DD1A60"/>
    <w:rsid w:val="00DE0391"/>
    <w:rsid w:val="00DF0C19"/>
    <w:rsid w:val="00E329C3"/>
    <w:rsid w:val="00E34F70"/>
    <w:rsid w:val="00E649A0"/>
    <w:rsid w:val="00E77C0A"/>
    <w:rsid w:val="00E82E2D"/>
    <w:rsid w:val="00EE4959"/>
    <w:rsid w:val="00F109F9"/>
    <w:rsid w:val="00F33221"/>
    <w:rsid w:val="00F46096"/>
    <w:rsid w:val="00F735FC"/>
    <w:rsid w:val="00F96C68"/>
    <w:rsid w:val="00FD37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B186E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6C7B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10D5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E56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56F0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1.bin"/><Relationship Id="rId26" Type="http://schemas.openxmlformats.org/officeDocument/2006/relationships/oleObject" Target="embeddings/oleObject17.bin"/><Relationship Id="rId39" Type="http://schemas.openxmlformats.org/officeDocument/2006/relationships/oleObject" Target="embeddings/oleObject28.bin"/><Relationship Id="rId21" Type="http://schemas.openxmlformats.org/officeDocument/2006/relationships/oleObject" Target="embeddings/oleObject13.bin"/><Relationship Id="rId34" Type="http://schemas.openxmlformats.org/officeDocument/2006/relationships/oleObject" Target="embeddings/oleObject24.bin"/><Relationship Id="rId42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9.bin"/><Relationship Id="rId29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6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6.bin"/><Relationship Id="rId40" Type="http://schemas.openxmlformats.org/officeDocument/2006/relationships/image" Target="media/image8.wmf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3.wmf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19.bin"/><Relationship Id="rId36" Type="http://schemas.openxmlformats.org/officeDocument/2006/relationships/oleObject" Target="embeddings/oleObject25.bin"/><Relationship Id="rId10" Type="http://schemas.openxmlformats.org/officeDocument/2006/relationships/image" Target="media/image2.wmf"/><Relationship Id="rId19" Type="http://schemas.openxmlformats.org/officeDocument/2006/relationships/oleObject" Target="embeddings/oleObject12.bin"/><Relationship Id="rId31" Type="http://schemas.openxmlformats.org/officeDocument/2006/relationships/oleObject" Target="embeddings/oleObject21.bin"/><Relationship Id="rId44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8.bin"/><Relationship Id="rId30" Type="http://schemas.openxmlformats.org/officeDocument/2006/relationships/image" Target="media/image6.wmf"/><Relationship Id="rId35" Type="http://schemas.openxmlformats.org/officeDocument/2006/relationships/image" Target="media/image7.wmf"/><Relationship Id="rId43" Type="http://schemas.openxmlformats.org/officeDocument/2006/relationships/oleObject" Target="embeddings/oleObject31.bin"/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0.bin"/><Relationship Id="rId25" Type="http://schemas.openxmlformats.org/officeDocument/2006/relationships/image" Target="media/image5.wmf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7.bin"/><Relationship Id="rId46" Type="http://schemas.openxmlformats.org/officeDocument/2006/relationships/theme" Target="theme/theme1.xml"/><Relationship Id="rId20" Type="http://schemas.openxmlformats.org/officeDocument/2006/relationships/image" Target="media/image4.wmf"/><Relationship Id="rId41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9</TotalTime>
  <Pages>12</Pages>
  <Words>1385</Words>
  <Characters>7899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2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nnie!</dc:creator>
  <cp:lastModifiedBy>Radleigh Santos</cp:lastModifiedBy>
  <cp:revision>21</cp:revision>
  <cp:lastPrinted>2019-08-12T22:44:00Z</cp:lastPrinted>
  <dcterms:created xsi:type="dcterms:W3CDTF">2017-05-09T20:51:00Z</dcterms:created>
  <dcterms:modified xsi:type="dcterms:W3CDTF">2021-04-06T17:47:00Z</dcterms:modified>
</cp:coreProperties>
</file>